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media/image3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5" r:id="rId5"/>
    <p:sldMasterId id="2147483699" r:id="rId6"/>
    <p:sldMasterId id="2147483711" r:id="rId7"/>
    <p:sldMasterId id="2147483724" r:id="rId8"/>
  </p:sldMasterIdLst>
  <p:notesMasterIdLst>
    <p:notesMasterId r:id="rId12"/>
  </p:notesMasterIdLst>
  <p:handoutMasterIdLst>
    <p:handoutMasterId r:id="rId55"/>
  </p:handoutMasterIdLst>
  <p:sldIdLst>
    <p:sldId id="307" r:id="rId9"/>
    <p:sldId id="305" r:id="rId10"/>
    <p:sldId id="308" r:id="rId11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32" r:id="rId22"/>
    <p:sldId id="322" r:id="rId23"/>
    <p:sldId id="282" r:id="rId24"/>
    <p:sldId id="283" r:id="rId25"/>
    <p:sldId id="284" r:id="rId26"/>
    <p:sldId id="285" r:id="rId27"/>
    <p:sldId id="286" r:id="rId28"/>
    <p:sldId id="310" r:id="rId29"/>
    <p:sldId id="287" r:id="rId30"/>
    <p:sldId id="288" r:id="rId31"/>
    <p:sldId id="289" r:id="rId32"/>
    <p:sldId id="290" r:id="rId33"/>
    <p:sldId id="293" r:id="rId34"/>
    <p:sldId id="294" r:id="rId35"/>
    <p:sldId id="295" r:id="rId36"/>
    <p:sldId id="296" r:id="rId37"/>
    <p:sldId id="297" r:id="rId38"/>
    <p:sldId id="298" r:id="rId39"/>
    <p:sldId id="311" r:id="rId40"/>
    <p:sldId id="300" r:id="rId41"/>
    <p:sldId id="301" r:id="rId42"/>
    <p:sldId id="302" r:id="rId43"/>
    <p:sldId id="303" r:id="rId44"/>
    <p:sldId id="304" r:id="rId45"/>
    <p:sldId id="323" r:id="rId46"/>
    <p:sldId id="324" r:id="rId47"/>
    <p:sldId id="325" r:id="rId48"/>
    <p:sldId id="326" r:id="rId49"/>
    <p:sldId id="327" r:id="rId50"/>
    <p:sldId id="328" r:id="rId51"/>
    <p:sldId id="329" r:id="rId52"/>
    <p:sldId id="330" r:id="rId53"/>
    <p:sldId id="331" r:id="rId54"/>
  </p:sldIdLst>
  <p:sldSz cx="9144000" cy="6858000" type="screen4x3"/>
  <p:notesSz cx="6858000" cy="9144000"/>
  <p:custDataLst>
    <p:tags r:id="rId5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153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1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9" Type="http://schemas.openxmlformats.org/officeDocument/2006/relationships/tags" Target="tags/tag1.xml"/><Relationship Id="rId58" Type="http://schemas.openxmlformats.org/officeDocument/2006/relationships/tableStyles" Target="tableStyles.xml"/><Relationship Id="rId57" Type="http://schemas.openxmlformats.org/officeDocument/2006/relationships/viewProps" Target="viewProps.xml"/><Relationship Id="rId56" Type="http://schemas.openxmlformats.org/officeDocument/2006/relationships/presProps" Target="presProps.xml"/><Relationship Id="rId55" Type="http://schemas.openxmlformats.org/officeDocument/2006/relationships/handoutMaster" Target="handoutMasters/handoutMaster1.xml"/><Relationship Id="rId54" Type="http://schemas.openxmlformats.org/officeDocument/2006/relationships/slide" Target="slides/slide45.xml"/><Relationship Id="rId53" Type="http://schemas.openxmlformats.org/officeDocument/2006/relationships/slide" Target="slides/slide44.xml"/><Relationship Id="rId52" Type="http://schemas.openxmlformats.org/officeDocument/2006/relationships/slide" Target="slides/slide43.xml"/><Relationship Id="rId51" Type="http://schemas.openxmlformats.org/officeDocument/2006/relationships/slide" Target="slides/slide42.xml"/><Relationship Id="rId50" Type="http://schemas.openxmlformats.org/officeDocument/2006/relationships/slide" Target="slides/slide41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0.xml"/><Relationship Id="rId48" Type="http://schemas.openxmlformats.org/officeDocument/2006/relationships/slide" Target="slides/slide39.xml"/><Relationship Id="rId47" Type="http://schemas.openxmlformats.org/officeDocument/2006/relationships/slide" Target="slides/slide38.xml"/><Relationship Id="rId46" Type="http://schemas.openxmlformats.org/officeDocument/2006/relationships/slide" Target="slides/slide37.xml"/><Relationship Id="rId45" Type="http://schemas.openxmlformats.org/officeDocument/2006/relationships/slide" Target="slides/slide36.xml"/><Relationship Id="rId44" Type="http://schemas.openxmlformats.org/officeDocument/2006/relationships/slide" Target="slides/slide35.xml"/><Relationship Id="rId43" Type="http://schemas.openxmlformats.org/officeDocument/2006/relationships/slide" Target="slides/slide34.xml"/><Relationship Id="rId42" Type="http://schemas.openxmlformats.org/officeDocument/2006/relationships/slide" Target="slides/slide33.xml"/><Relationship Id="rId41" Type="http://schemas.openxmlformats.org/officeDocument/2006/relationships/slide" Target="slides/slide32.xml"/><Relationship Id="rId40" Type="http://schemas.openxmlformats.org/officeDocument/2006/relationships/slide" Target="slides/slide31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0.xml"/><Relationship Id="rId38" Type="http://schemas.openxmlformats.org/officeDocument/2006/relationships/slide" Target="slides/slide29.xml"/><Relationship Id="rId37" Type="http://schemas.openxmlformats.org/officeDocument/2006/relationships/slide" Target="slides/slide28.xml"/><Relationship Id="rId36" Type="http://schemas.openxmlformats.org/officeDocument/2006/relationships/slide" Target="slides/slide27.xml"/><Relationship Id="rId35" Type="http://schemas.openxmlformats.org/officeDocument/2006/relationships/slide" Target="slides/slide26.xml"/><Relationship Id="rId34" Type="http://schemas.openxmlformats.org/officeDocument/2006/relationships/slide" Target="slides/slide25.xml"/><Relationship Id="rId33" Type="http://schemas.openxmlformats.org/officeDocument/2006/relationships/slide" Target="slides/slide24.xml"/><Relationship Id="rId32" Type="http://schemas.openxmlformats.org/officeDocument/2006/relationships/slide" Target="slides/slide23.xml"/><Relationship Id="rId31" Type="http://schemas.openxmlformats.org/officeDocument/2006/relationships/slide" Target="slides/slide22.xml"/><Relationship Id="rId30" Type="http://schemas.openxmlformats.org/officeDocument/2006/relationships/slide" Target="slides/slide21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0.xml"/><Relationship Id="rId28" Type="http://schemas.openxmlformats.org/officeDocument/2006/relationships/slide" Target="slides/slide19.xml"/><Relationship Id="rId27" Type="http://schemas.openxmlformats.org/officeDocument/2006/relationships/slide" Target="slides/slide18.xml"/><Relationship Id="rId26" Type="http://schemas.openxmlformats.org/officeDocument/2006/relationships/slide" Target="slides/slide17.xml"/><Relationship Id="rId25" Type="http://schemas.openxmlformats.org/officeDocument/2006/relationships/slide" Target="slides/slide16.xml"/><Relationship Id="rId24" Type="http://schemas.openxmlformats.org/officeDocument/2006/relationships/slide" Target="slides/slide15.xml"/><Relationship Id="rId23" Type="http://schemas.openxmlformats.org/officeDocument/2006/relationships/slide" Target="slides/slide14.xml"/><Relationship Id="rId22" Type="http://schemas.openxmlformats.org/officeDocument/2006/relationships/slide" Target="slides/slide13.xml"/><Relationship Id="rId21" Type="http://schemas.openxmlformats.org/officeDocument/2006/relationships/slide" Target="slides/slide12.xml"/><Relationship Id="rId20" Type="http://schemas.openxmlformats.org/officeDocument/2006/relationships/slide" Target="slides/slide11.xml"/><Relationship Id="rId2" Type="http://schemas.openxmlformats.org/officeDocument/2006/relationships/theme" Target="theme/theme1.xml"/><Relationship Id="rId19" Type="http://schemas.openxmlformats.org/officeDocument/2006/relationships/slide" Target="slides/slide10.xml"/><Relationship Id="rId18" Type="http://schemas.openxmlformats.org/officeDocument/2006/relationships/slide" Target="slides/slide9.xml"/><Relationship Id="rId17" Type="http://schemas.openxmlformats.org/officeDocument/2006/relationships/slide" Target="slides/slide8.xml"/><Relationship Id="rId16" Type="http://schemas.openxmlformats.org/officeDocument/2006/relationships/slide" Target="slides/slide7.xml"/><Relationship Id="rId15" Type="http://schemas.openxmlformats.org/officeDocument/2006/relationships/slide" Target="slides/slide6.xml"/><Relationship Id="rId14" Type="http://schemas.openxmlformats.org/officeDocument/2006/relationships/slide" Target="slides/slide5.xml"/><Relationship Id="rId13" Type="http://schemas.openxmlformats.org/officeDocument/2006/relationships/slide" Target="slides/slide4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3.xml"/><Relationship Id="rId10" Type="http://schemas.openxmlformats.org/officeDocument/2006/relationships/slide" Target="slides/slide2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emf"/><Relationship Id="rId7" Type="http://schemas.openxmlformats.org/officeDocument/2006/relationships/image" Target="../media/image11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e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1" Type="http://schemas.openxmlformats.org/officeDocument/2006/relationships/image" Target="../media/image15.emf"/><Relationship Id="rId10" Type="http://schemas.openxmlformats.org/officeDocument/2006/relationships/image" Target="../media/image14.w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emf"/><Relationship Id="rId7" Type="http://schemas.openxmlformats.org/officeDocument/2006/relationships/image" Target="../media/image57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1" Type="http://schemas.openxmlformats.org/officeDocument/2006/relationships/image" Target="../media/image61.wmf"/><Relationship Id="rId10" Type="http://schemas.openxmlformats.org/officeDocument/2006/relationships/image" Target="../media/image60.wmf"/><Relationship Id="rId1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emf"/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emf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2.emf"/><Relationship Id="rId4" Type="http://schemas.openxmlformats.org/officeDocument/2006/relationships/image" Target="../media/image81.emf"/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89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w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8.e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emf"/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e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5.emf"/><Relationship Id="rId4" Type="http://schemas.openxmlformats.org/officeDocument/2006/relationships/image" Target="../media/image124.emf"/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5.emf"/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7" Type="http://schemas.openxmlformats.org/officeDocument/2006/relationships/image" Target="../media/image142.emf"/><Relationship Id="rId6" Type="http://schemas.openxmlformats.org/officeDocument/2006/relationships/image" Target="../media/image141.w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0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image" Target="../media/image151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7.wmf"/><Relationship Id="rId4" Type="http://schemas.openxmlformats.org/officeDocument/2006/relationships/image" Target="../media/image156.emf"/><Relationship Id="rId3" Type="http://schemas.openxmlformats.org/officeDocument/2006/relationships/image" Target="../media/image155.w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6.emf"/><Relationship Id="rId4" Type="http://schemas.openxmlformats.org/officeDocument/2006/relationships/image" Target="../media/image165.emf"/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image" Target="../media/image16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wmf"/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CA78C-AA42-44EF-8336-FAE04214C3F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D02658-FA99-4828-B261-764BCA8A665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1665E7-CEFF-472A-B794-534AF0B174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735E68-1470-41DE-A2B7-38D579BF575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735E68-1470-41DE-A2B7-38D579BF575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fld id="{7488AB44-F36F-4FA5-9FD7-7FEF6D9A14EC}" type="slidenum">
              <a:rPr altLang="zh-CN" sz="12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2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B002B-8184-4153-9911-58C8EE4AD10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B002B-8184-4153-9911-58C8EE4AD10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svg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svg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8F8B6-7B83-455B-9C5F-8A49155B6415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99EE83-00A8-4875-AB5C-E4DBF287D66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B7517-B4BA-4EA8-AD95-B96710402A42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E74C6-E331-405B-BDE6-F434967E5FC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F0860-6B6D-45BF-AD51-93C9EB6E7E64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247229-3FB3-4C96-B9A8-5603589583C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A87D02-9A94-4273-9BAD-6358A9E18448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27ED69-4FB7-4358-88D8-E3A48876828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526000-7C28-44A9-9BF8-90BBB5EF2454}" type="datetime3">
              <a:rPr lang="zh-CN" altLang="en-US" smtClean="0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76D4E5-4EA8-416B-B870-E3B74BFC69C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469CC-0B55-4A18-84A8-B59E875053CB}" type="datetime3">
              <a:rPr lang="zh-CN" altLang="en-US" smtClean="0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49B3F-D788-421E-84A1-0BB3339EDF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561B6A-1B4F-4671-938B-03029910C034}" type="datetime3">
              <a:rPr lang="zh-CN" altLang="en-US" smtClean="0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51F2C-F5A4-41BE-B1A3-F91B8837E1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308AE-D3CF-4100-80AA-11E941776758}" type="datetime3">
              <a:rPr lang="zh-CN" altLang="en-US" smtClean="0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2F9D2-E360-4B3E-ACEF-8DC9A40149C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F5540-967D-4370-9BC2-01E96C56E859}" type="datetime3">
              <a:rPr lang="zh-CN" altLang="en-US" smtClean="0"/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1DCEFD-6C6E-493E-97B2-C4BB65B01D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AFB84-58B3-488F-B85E-494D5E311BF6}" type="datetime3">
              <a:rPr lang="zh-CN" altLang="en-US" smtClean="0"/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043AB-81FD-4724-9014-6596765DD74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558938-2CB4-4DF4-A899-89BBD3B2AA1F}" type="datetime3">
              <a:rPr lang="zh-CN" altLang="en-US" smtClean="0"/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2E8780-4A2B-48AA-A475-F43D0D14F10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77009-C816-4BD9-A816-B4FC328330D8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BF65F-6FDA-4DF6-B21E-AD8167CB287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BFD214-C831-4C90-84E1-D5BBBFC29750}" type="datetime3">
              <a:rPr lang="zh-CN" altLang="en-US" smtClean="0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C19ECE-60E9-4D14-8FDE-3D86738B9EA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5F83A-45AB-4B25-AE2A-4CD1506AA30E}" type="datetime3">
              <a:rPr lang="zh-CN" altLang="en-US" smtClean="0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4758B-FCA3-4B9E-B973-44FC99D7664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33DB9-62A1-4DF7-A367-31AC5EFEB626}" type="datetime3">
              <a:rPr lang="zh-CN" altLang="en-US" smtClean="0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CEFFE-6CA4-425B-819C-4F0BBC92E8F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4F3C3-E54B-41A3-A0B0-E6F1130027A5}" type="datetime3">
              <a:rPr lang="zh-CN" altLang="en-US" smtClean="0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E51015-EB70-4ED7-8153-EC2177EF241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7D1EE-9DFB-401C-A770-4DACE0B9C0C9}" type="datetime3">
              <a:rPr lang="zh-CN" altLang="en-US" smtClean="0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3F7B12-5DC4-4364-A2A4-215EA6E695B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00BD6C-524E-4B85-98B4-D21A0ED42B0A}" type="datetime3">
              <a:rPr lang="zh-CN" altLang="en-US" smtClean="0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87B59-319E-4D2E-BCB4-A6DE938DEFD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31D2E0-4BEC-4D44-A646-79298BBF8165}" type="datetime3">
              <a:rPr lang="zh-CN" altLang="en-US" smtClean="0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B8658-E479-451F-B81B-17D9468507E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4DA7F-454B-4046-829B-1B2FEBD203B6}" type="datetime3">
              <a:rPr lang="zh-CN" altLang="en-US" smtClean="0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0508D-6491-4DEF-A00F-3742D81C1E8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25E08-4C83-406D-8154-5EFF20D17742}" type="datetime3">
              <a:rPr lang="zh-CN" altLang="en-US" smtClean="0"/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FFDD4F-381E-4982-ADCE-B6CF9EF2D61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398DB-F0CB-4252-B469-5CBD32203AE9}" type="datetime3">
              <a:rPr lang="zh-CN" altLang="en-US" smtClean="0"/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8205E8-7364-4EC5-ACFE-5D1B3FC791E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F1CD7E-EE04-442C-B6F8-E3E19FEB59EA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48584-9A14-433C-B356-F1B0974A0B9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85E985-E48C-421B-BD07-3A95F4512E4D}" type="datetime3">
              <a:rPr lang="zh-CN" altLang="en-US" smtClean="0"/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00388-97ED-4ABC-BC69-8468A1D8AEA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60A07-5E93-43A9-BD80-FE5921D0CC5C}" type="datetime3">
              <a:rPr lang="zh-CN" altLang="en-US" smtClean="0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97100-0E79-4FA3-852B-45D4A33A56F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9441B-F8F9-45B1-B956-7C44EBA47BAB}" type="datetime3">
              <a:rPr lang="zh-CN" altLang="en-US" smtClean="0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43EB4-BFED-4195-937C-332C9B7995B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7E705-9E25-4B78-A100-2AE58754B5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F843E-8524-4941-A10F-846A58FCE64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3176A9-6A45-491C-A9F1-1812E0B91507}" type="datetime3">
              <a:rPr lang="zh-CN" altLang="en-US" smtClean="0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78124-BD9F-44A4-AAE6-7ECCC97C280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12098B-B1FE-4A7F-A1CA-FCE51AF3F83B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8BE0A-4D93-4DB6-9ABB-191C246027E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BE7BD-CA26-40B1-ABE7-B403A17AB424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4C6D29-CB7F-4D4B-9CBB-AB40070DD56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07C2F-C940-4519-A33D-87A56858776A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C8ADB4-AA67-41B3-9CBA-A0BD1E20DCD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EFA36-A3B6-4C69-9638-B8F7071A9599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96F009-65F0-45BF-877E-611DCD64544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1E631-7B47-4E31-8BCF-8D7ADC04BE2C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84DA7-D549-4FA5-B42B-D19427F4604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25DBB-92D6-4097-B913-1B47A3ABBE11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8CA0D-6F34-4DDD-9455-E2CDEF822EB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79EBD2-DE6B-48FF-B311-4415ED242CDB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2E2B9-9054-4A44-A6CB-8E824EAF263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25CBE-8DF3-4350-8F34-BCFB6174D0F1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67D22-688E-4B43-89F9-063115A2207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2D411-85D4-4BC6-A808-7E3C9A815363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D7288-66EF-4169-B003-EECD287B44E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27C54-2DFA-4A08-9210-F57CEAD58D70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D283C-B79F-49D5-AB26-23379D4B974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49AB5-5163-4B88-8B1D-31E4A378D6BE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0D8A0-5514-4349-8F20-4D6C23164E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8DF543-872A-42DC-B696-32FDB11C3318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DE58B0-AE06-429F-A0CD-1BC7A227519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85EDA-A083-4A9F-8E03-94EDC12BD72D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A1677-B376-4C56-9A7C-EFFEF524C84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FDD1E-22FB-474A-82B5-804ED3F6BFE1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699F2-0232-4CD5-A7C6-8F682620863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05FCC3-CCEC-4EC7-90ED-61BBB05080DA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209A7C-C3E6-43A6-8AFB-1F8E9B4EC38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10AA105-38FB-4A4C-ABA8-E0AB00CB3A11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BAE3EF-C370-4DD6-8B82-5AADEED8162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CAAFF-C070-48CA-88FD-B58689E2D9EC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8E1A6-2986-4433-8938-4FF9B05E4AF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44CD13-030E-485A-90D2-68D38E6C905A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B9EDF8-D8F6-4B21-B6C7-446B5781AEF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4CBC8C-69CB-49D8-B3D4-8C171E0D35DE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B198BB-DDBC-497D-9EDD-A8435E89749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8B31F1-2AC4-4459-9CAC-6D990BDD431D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8616DF-0B77-4322-8530-8D38B69D71F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CC65D3-4CE5-4FE6-AD24-1F786F6B82AB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E0E0F5-C5EB-493B-8ABE-BB96F490BE3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9F284CE-BEC6-464E-B1FB-187B198B2951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B394C8-0768-4DCD-A4AB-61C77EB2413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D538AE-9DF3-4998-8173-E1E753EAF25B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82AD7F-AB68-49FA-A05D-BABBE0BAF21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3C091E-B545-46EE-8547-357AE72B2FF4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CB53D-721A-419D-9A9C-6CFDBAAF006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0878B7-689E-4679-BA0C-F233933ACA99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F12F1-F265-46E6-8EA6-81637267F90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BB597B-A94B-42F6-BDF3-263D83D3E17A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30A4F-456A-4703-8BA7-3C8C2B283DE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1">
          <a:blip r:embed="rId2">
            <a:alphaModFix amt="8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/>
          <p:cNvSpPr/>
          <p:nvPr userDrawn="1"/>
        </p:nvSpPr>
        <p:spPr>
          <a:xfrm>
            <a:off x="306587" y="1196975"/>
            <a:ext cx="5965031" cy="4464050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  <a:effectLst>
            <a:outerShdw blurRad="127000" algn="l" rotWithShape="0">
              <a:srgbClr val="0070C0">
                <a:alpha val="7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7" name="矩形: 圆角 6"/>
          <p:cNvSpPr/>
          <p:nvPr userDrawn="1"/>
        </p:nvSpPr>
        <p:spPr>
          <a:xfrm>
            <a:off x="251222" y="1113473"/>
            <a:ext cx="6075759" cy="16700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32000">
                <a:srgbClr val="40A3ED"/>
              </a:gs>
              <a:gs pos="100000">
                <a:srgbClr val="0B61AC"/>
              </a:gs>
            </a:gsLst>
            <a:lin ang="5400000" scaled="0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1" name="图形 10"/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657850" y="4848225"/>
            <a:ext cx="514350" cy="685800"/>
          </a:xfrm>
          <a:prstGeom prst="rect">
            <a:avLst/>
          </a:prstGeom>
        </p:spPr>
      </p:pic>
      <p:cxnSp>
        <p:nvCxnSpPr>
          <p:cNvPr id="14" name="直接连接符 13"/>
          <p:cNvCxnSpPr/>
          <p:nvPr userDrawn="1"/>
        </p:nvCxnSpPr>
        <p:spPr>
          <a:xfrm>
            <a:off x="414338" y="3948113"/>
            <a:ext cx="0" cy="1585912"/>
          </a:xfrm>
          <a:prstGeom prst="line">
            <a:avLst/>
          </a:prstGeom>
          <a:ln w="3175">
            <a:solidFill>
              <a:srgbClr val="0B61AC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 userDrawn="1"/>
        </p:nvCxnSpPr>
        <p:spPr>
          <a:xfrm>
            <a:off x="485775" y="5534025"/>
            <a:ext cx="214313" cy="0"/>
          </a:xfrm>
          <a:prstGeom prst="line">
            <a:avLst/>
          </a:prstGeom>
          <a:ln w="3175">
            <a:solidFill>
              <a:srgbClr val="0B61AC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 userDrawn="1"/>
        </p:nvCxnSpPr>
        <p:spPr>
          <a:xfrm>
            <a:off x="857250" y="5534025"/>
            <a:ext cx="4972050" cy="0"/>
          </a:xfrm>
          <a:prstGeom prst="line">
            <a:avLst/>
          </a:prstGeom>
          <a:ln w="3175">
            <a:solidFill>
              <a:srgbClr val="0B61AC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D96019-D03F-42E4-A372-CC51BA5D7B87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F7DD-4318-40B1-998E-75347312080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8F4A-904C-4394-B07C-1008F827414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137AF-5086-4659-82EF-776C2361B5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8F4A-904C-4394-B07C-1008F827414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137AF-5086-4659-82EF-776C2361B5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8F4A-904C-4394-B07C-1008F827414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137AF-5086-4659-82EF-776C2361B5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8F4A-904C-4394-B07C-1008F827414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137AF-5086-4659-82EF-776C2361B5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8F4A-904C-4394-B07C-1008F827414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137AF-5086-4659-82EF-776C2361B5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8F4A-904C-4394-B07C-1008F827414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137AF-5086-4659-82EF-776C2361B5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8F4A-904C-4394-B07C-1008F827414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137AF-5086-4659-82EF-776C2361B5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8F4A-904C-4394-B07C-1008F827414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137AF-5086-4659-82EF-776C2361B5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8F4A-904C-4394-B07C-1008F827414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137AF-5086-4659-82EF-776C2361B5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2D27FE-3A54-40ED-894E-93AC9803C050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6C5D9-5C48-4825-8C43-468532F92C3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Pr>
        <a:blipFill dpi="0" rotWithShape="1">
          <a:blip r:embed="rId2">
            <a:alphaModFix amt="80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/>
          <p:cNvSpPr/>
          <p:nvPr userDrawn="1"/>
        </p:nvSpPr>
        <p:spPr>
          <a:xfrm>
            <a:off x="306587" y="1196975"/>
            <a:ext cx="5965031" cy="4464050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  <a:effectLst>
            <a:outerShdw blurRad="127000" algn="l" rotWithShape="0">
              <a:srgbClr val="0070C0">
                <a:alpha val="7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7" name="矩形: 圆角 6"/>
          <p:cNvSpPr/>
          <p:nvPr userDrawn="1"/>
        </p:nvSpPr>
        <p:spPr>
          <a:xfrm>
            <a:off x="251222" y="1113473"/>
            <a:ext cx="6075759" cy="16700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32000">
                <a:srgbClr val="40A3ED"/>
              </a:gs>
              <a:gs pos="100000">
                <a:srgbClr val="0B61AC"/>
              </a:gs>
            </a:gsLst>
            <a:lin ang="5400000" scaled="0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1" name="图形 10"/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657850" y="4848225"/>
            <a:ext cx="514350" cy="685800"/>
          </a:xfrm>
          <a:prstGeom prst="rect">
            <a:avLst/>
          </a:prstGeom>
        </p:spPr>
      </p:pic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414338" y="3948113"/>
            <a:ext cx="0" cy="1585912"/>
          </a:xfrm>
          <a:prstGeom prst="line">
            <a:avLst/>
          </a:prstGeom>
          <a:ln w="3175">
            <a:solidFill>
              <a:srgbClr val="0B61AC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 userDrawn="1"/>
        </p:nvCxnSpPr>
        <p:spPr>
          <a:xfrm>
            <a:off x="485775" y="5534025"/>
            <a:ext cx="214313" cy="0"/>
          </a:xfrm>
          <a:prstGeom prst="line">
            <a:avLst/>
          </a:prstGeom>
          <a:ln w="3175">
            <a:solidFill>
              <a:srgbClr val="0B61AC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 userDrawn="1"/>
        </p:nvCxnSpPr>
        <p:spPr>
          <a:xfrm>
            <a:off x="857250" y="5534025"/>
            <a:ext cx="4972050" cy="0"/>
          </a:xfrm>
          <a:prstGeom prst="line">
            <a:avLst/>
          </a:prstGeom>
          <a:ln w="3175">
            <a:solidFill>
              <a:srgbClr val="0B61AC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8F4A-904C-4394-B07C-1008F827414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137AF-5086-4659-82EF-776C2361B5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1E825-9425-4B7F-8304-D6CD2C7C10A5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CF078-4A2A-40B8-A4E0-E855CD8F0E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4A465-11B0-4491-B625-FCEE5C3DDEAB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5BC720-7EEF-4A34-9DB1-0B798B30A1A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2B1EA-7337-4B0D-902E-BE6FAFCAB645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6688D5-8538-4EBB-88AF-CB518C40679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ADFDD-3913-4AA3-A1DC-81DDD84574D0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AA3B8E-663D-4F7C-A690-AD942EEC4A2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78067-45EA-4754-A2B5-AAC0A1204405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3AE55-65E0-4397-9FCD-C68D3DC02DB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A322D6-5517-459E-A486-D4DEF47044B6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1C3BF-ADAF-4002-A2F4-0E183CEB690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3A532-0CBB-4D18-A7BB-C80486952A33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3231C-4072-4B5E-A457-2F27FF6159A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196748-AB75-4D4A-AB75-A233E6F97559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3B47FE-12DD-4D88-ADEA-4C93557C9E8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67752-06AA-43D5-8AA7-FDFB740CAE3C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1CDED-062D-4405-8BDA-2330608563F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3BEB59-8CED-4141-850A-F8795C77C4C3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CE721-F18C-4684-A223-09A403731E1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C7DEB9-20D2-44A5-B7B2-678044DFA0AA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4E84F-8844-42B2-A397-73754797118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A132A9-7512-42D6-9F15-D2A2FF166A36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B090E-8512-40A4-B304-14F1E1A031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460DDB-8699-48AE-9B75-35885592FC9F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FAF648-586A-4C9A-A272-4A1F9889332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9ADA8E-102B-46BB-B039-6018F0E99554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09291-1E97-4321-94D0-328657B09ED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4" Type="http://schemas.openxmlformats.org/officeDocument/2006/relationships/theme" Target="../theme/theme4.xml"/><Relationship Id="rId13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6.xml"/><Relationship Id="rId8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Relationship Id="rId3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7.xml"/><Relationship Id="rId1" Type="http://schemas.openxmlformats.org/officeDocument/2006/relationships/slideLayout" Target="../slideLayouts/slideLayout48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7.xml"/><Relationship Id="rId8" Type="http://schemas.openxmlformats.org/officeDocument/2006/relationships/slideLayout" Target="../slideLayouts/slideLayout66.xml"/><Relationship Id="rId7" Type="http://schemas.openxmlformats.org/officeDocument/2006/relationships/slideLayout" Target="../slideLayouts/slideLayout65.xml"/><Relationship Id="rId6" Type="http://schemas.openxmlformats.org/officeDocument/2006/relationships/slideLayout" Target="../slideLayouts/slideLayout64.xml"/><Relationship Id="rId5" Type="http://schemas.openxmlformats.org/officeDocument/2006/relationships/slideLayout" Target="../slideLayouts/slideLayout63.xml"/><Relationship Id="rId4" Type="http://schemas.openxmlformats.org/officeDocument/2006/relationships/slideLayout" Target="../slideLayouts/slideLayout62.xml"/><Relationship Id="rId3" Type="http://schemas.openxmlformats.org/officeDocument/2006/relationships/slideLayout" Target="../slideLayouts/slideLayout61.xml"/><Relationship Id="rId2" Type="http://schemas.openxmlformats.org/officeDocument/2006/relationships/slideLayout" Target="../slideLayouts/slideLayout60.xml"/><Relationship Id="rId13" Type="http://schemas.openxmlformats.org/officeDocument/2006/relationships/theme" Target="../theme/theme6.xml"/><Relationship Id="rId12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68.xml"/><Relationship Id="rId1" Type="http://schemas.openxmlformats.org/officeDocument/2006/relationships/slideLayout" Target="../slideLayouts/slideLayout59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9.xml"/><Relationship Id="rId8" Type="http://schemas.openxmlformats.org/officeDocument/2006/relationships/slideLayout" Target="../slideLayouts/slideLayout78.xml"/><Relationship Id="rId7" Type="http://schemas.openxmlformats.org/officeDocument/2006/relationships/slideLayout" Target="../slideLayouts/slideLayout77.xml"/><Relationship Id="rId6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5.xml"/><Relationship Id="rId4" Type="http://schemas.openxmlformats.org/officeDocument/2006/relationships/slideLayout" Target="../slideLayouts/slideLayout74.xml"/><Relationship Id="rId3" Type="http://schemas.openxmlformats.org/officeDocument/2006/relationships/slideLayout" Target="../slideLayouts/slideLayout73.xml"/><Relationship Id="rId2" Type="http://schemas.openxmlformats.org/officeDocument/2006/relationships/slideLayout" Target="../slideLayouts/slideLayout72.xml"/><Relationship Id="rId13" Type="http://schemas.openxmlformats.org/officeDocument/2006/relationships/theme" Target="../theme/theme7.xml"/><Relationship Id="rId12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4788"/>
            <a:ext cx="2886075" cy="3032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defRPr kumimoji="0" sz="1400">
                <a:solidFill>
                  <a:schemeClr val="hlink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CFA1AA-55F5-4604-86D9-7EBEBE7ACA5C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90863" y="6583363"/>
            <a:ext cx="3451225" cy="2905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kumimoji="0" sz="1400" b="1">
                <a:solidFill>
                  <a:srgbClr val="006699"/>
                </a:solidFill>
                <a:latin typeface="+mn-lt"/>
                <a:ea typeface="黑体" panose="02010609060101010101" pitchFamily="2" charset="-122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575" y="6543675"/>
            <a:ext cx="479425" cy="3143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kumimoji="0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4010A42-298B-4045-9766-6CEB793E614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4788"/>
            <a:ext cx="2886075" cy="3032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lnSpc>
                <a:spcPct val="100000"/>
              </a:lnSpc>
              <a:defRPr kumimoji="0" sz="1400" b="0">
                <a:solidFill>
                  <a:srgbClr val="009999"/>
                </a:solidFill>
                <a:effectLst/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A71EB8-297D-41B8-A0A6-3F44F96BB150}" type="datetime3">
              <a:rPr lang="zh-CN" altLang="en-US" smtClean="0"/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90863" y="6583363"/>
            <a:ext cx="3451225" cy="2905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lnSpc>
                <a:spcPct val="100000"/>
              </a:lnSpc>
              <a:defRPr kumimoji="0" sz="1400">
                <a:solidFill>
                  <a:srgbClr val="006699"/>
                </a:solidFill>
                <a:effectLst/>
                <a:latin typeface="+mn-lt"/>
                <a:ea typeface="黑体" panose="0201060906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/>
              <a:t>吉林大学 物理教学中心</a:t>
            </a:r>
            <a:endParaRPr lang="en-US" altLang="zh-CN" b="1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575" y="6543675"/>
            <a:ext cx="479425" cy="314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E1B146-7D44-4E2E-AA90-B4D0136571D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4788"/>
            <a:ext cx="2886075" cy="3032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lnSpc>
                <a:spcPct val="100000"/>
              </a:lnSpc>
              <a:defRPr kumimoji="0" sz="1400" b="0">
                <a:solidFill>
                  <a:srgbClr val="009999"/>
                </a:solidFill>
                <a:effectLst/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ED8E55-1FFB-4F9D-A5B7-2F081AF0851A}" type="datetime3">
              <a:rPr lang="zh-CN" altLang="en-US" smtClean="0"/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90863" y="6583363"/>
            <a:ext cx="3451225" cy="2905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lnSpc>
                <a:spcPct val="100000"/>
              </a:lnSpc>
              <a:defRPr kumimoji="0" sz="1400">
                <a:solidFill>
                  <a:srgbClr val="006699"/>
                </a:solidFill>
                <a:effectLst/>
                <a:latin typeface="+mn-lt"/>
                <a:ea typeface="黑体" panose="0201060906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/>
              <a:t>吉林大学 物理教学中心</a:t>
            </a:r>
            <a:endParaRPr lang="en-US" altLang="zh-CN" b="1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575" y="6543675"/>
            <a:ext cx="479425" cy="314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4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49098E7-9C67-48E6-841D-271B5E8A637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4788"/>
            <a:ext cx="2886075" cy="30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defRPr kumimoji="0" sz="1400" smtClean="0">
                <a:solidFill>
                  <a:schemeClr val="hlink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55B2B4-D2E7-45A6-836A-6CC21778E027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90863" y="6583363"/>
            <a:ext cx="3451225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kumimoji="0" sz="1400" b="1" smtClean="0">
                <a:solidFill>
                  <a:srgbClr val="006699"/>
                </a:solidFill>
                <a:latin typeface="+mn-lt"/>
                <a:ea typeface="黑体" panose="02010609060101010101" pitchFamily="2" charset="-122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575" y="6543675"/>
            <a:ext cx="4794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kumimoji="0" sz="14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34F765-80E6-4370-85DC-AFAE6D1345A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4788"/>
            <a:ext cx="2886075" cy="3032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defRPr kumimoji="0" sz="1400">
                <a:solidFill>
                  <a:schemeClr val="hlink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9C144A6-E9A5-4FE0-B99B-860E7F2B2083}" type="datetime3">
              <a:rPr lang="zh-CN" altLang="en-US" smtClean="0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90863" y="6583363"/>
            <a:ext cx="3451225" cy="2905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kumimoji="0" sz="1400" b="1">
                <a:solidFill>
                  <a:srgbClr val="006699"/>
                </a:solidFill>
                <a:latin typeface="+mn-lt"/>
                <a:ea typeface="黑体" panose="02010609060101010101" pitchFamily="2" charset="-122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/>
              <a:t>吉林大学 物理教学中心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575" y="6543675"/>
            <a:ext cx="479425" cy="314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kumimoji="0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AFC01C-C558-40D9-82EF-4FA8FF7A8B5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A8F4A-904C-4394-B07C-1008F827414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2137AF-5086-4659-82EF-776C2361B5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4788"/>
            <a:ext cx="2886075" cy="3032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kumimoji="0" sz="1400" b="0">
                <a:solidFill>
                  <a:schemeClr val="hlink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0687FA-C736-4C28-9992-D5727BD96352}" type="datetime8">
              <a:rPr lang="zh-CN" altLang="en-US">
                <a:solidFill>
                  <a:srgbClr val="009999"/>
                </a:solidFill>
              </a:rPr>
            </a:fld>
            <a:endParaRPr lang="en-US" altLang="zh-CN">
              <a:solidFill>
                <a:srgbClr val="009999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90863" y="6583363"/>
            <a:ext cx="3451225" cy="2905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lnSpc>
                <a:spcPct val="100000"/>
              </a:lnSpc>
              <a:defRPr kumimoji="0" sz="1400">
                <a:solidFill>
                  <a:srgbClr val="006699"/>
                </a:solidFill>
                <a:latin typeface="+mn-lt"/>
                <a:ea typeface="黑体" panose="0201060906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/>
              <a:t>吉林大学 物理教学中心</a:t>
            </a:r>
            <a:endParaRPr lang="en-US" altLang="zh-CN" b="1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575" y="6543675"/>
            <a:ext cx="479425" cy="314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kumimoji="0"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C4BC32-3B23-4E2D-A323-9AA74CAB237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7.xml"/><Relationship Id="rId2" Type="http://schemas.openxmlformats.org/officeDocument/2006/relationships/image" Target="../media/image42.emf"/><Relationship Id="rId1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7.xml"/><Relationship Id="rId2" Type="http://schemas.openxmlformats.org/officeDocument/2006/relationships/image" Target="../media/image43.emf"/><Relationship Id="rId1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4.e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7.xml"/><Relationship Id="rId16" Type="http://schemas.openxmlformats.org/officeDocument/2006/relationships/image" Target="../media/image50.png"/><Relationship Id="rId15" Type="http://schemas.microsoft.com/office/2007/relationships/media" Target="../media/media1.mp4"/><Relationship Id="rId14" Type="http://schemas.openxmlformats.org/officeDocument/2006/relationships/video" Target="../media/media1.mp4"/><Relationship Id="rId13" Type="http://schemas.openxmlformats.org/officeDocument/2006/relationships/image" Target="../media/image49.emf"/><Relationship Id="rId12" Type="http://schemas.openxmlformats.org/officeDocument/2006/relationships/oleObject" Target="../embeddings/oleObject46.bin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8.emf"/><Relationship Id="rId1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microsoft.com/office/2007/relationships/media" Target="../media/media1.mp4"/><Relationship Id="rId7" Type="http://schemas.openxmlformats.org/officeDocument/2006/relationships/video" Target="../media/media1.mp4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6.e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7.xml"/><Relationship Id="rId1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4.e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emf"/><Relationship Id="rId3" Type="http://schemas.openxmlformats.org/officeDocument/2006/relationships/oleObject" Target="../embeddings/oleObject51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6.xml"/><Relationship Id="rId22" Type="http://schemas.openxmlformats.org/officeDocument/2006/relationships/image" Target="../media/image61.wmf"/><Relationship Id="rId21" Type="http://schemas.openxmlformats.org/officeDocument/2006/relationships/oleObject" Target="../embeddings/oleObject60.bin"/><Relationship Id="rId20" Type="http://schemas.openxmlformats.org/officeDocument/2006/relationships/image" Target="../media/image60.wmf"/><Relationship Id="rId2" Type="http://schemas.openxmlformats.org/officeDocument/2006/relationships/image" Target="../media/image51.emf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59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58.e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57.e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56.e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5.emf"/><Relationship Id="rId1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3.e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2.emf"/><Relationship Id="rId1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67.e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e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4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8.emf"/><Relationship Id="rId1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74.e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2.e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1.e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6.e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5.emf"/><Relationship Id="rId1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81.e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80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8.e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29.xml"/><Relationship Id="rId10" Type="http://schemas.openxmlformats.org/officeDocument/2006/relationships/image" Target="../media/image82.emf"/><Relationship Id="rId1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3.e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29.xml"/><Relationship Id="rId14" Type="http://schemas.openxmlformats.org/officeDocument/2006/relationships/image" Target="../media/image89.e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88.e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87.emf"/><Relationship Id="rId1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1.e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90.emf"/><Relationship Id="rId1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94.e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3.emf"/><Relationship Id="rId1" Type="http://schemas.openxmlformats.org/officeDocument/2006/relationships/oleObject" Target="../embeddings/oleObject9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98.e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5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0.e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9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36.x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3.e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2.emf"/><Relationship Id="rId1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36.xml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10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7.e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36.xml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3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36.xml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11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36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5.emf"/><Relationship Id="rId1" Type="http://schemas.openxmlformats.org/officeDocument/2006/relationships/oleObject" Target="../embeddings/oleObject11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53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18.emf"/><Relationship Id="rId1" Type="http://schemas.openxmlformats.org/officeDocument/2006/relationships/oleObject" Target="../embeddings/oleObject117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24.e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2.e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21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53.xml"/><Relationship Id="rId10" Type="http://schemas.openxmlformats.org/officeDocument/2006/relationships/image" Target="../media/image125.emf"/><Relationship Id="rId1" Type="http://schemas.openxmlformats.org/officeDocument/2006/relationships/oleObject" Target="../embeddings/oleObject12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26.e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125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53.xml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2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image" Target="../media/image135.e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34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3.e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32.e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13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39.e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7.e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36.emf"/><Relationship Id="rId18" Type="http://schemas.openxmlformats.org/officeDocument/2006/relationships/vmlDrawing" Target="../drawings/vmlDrawing33.vml"/><Relationship Id="rId17" Type="http://schemas.openxmlformats.org/officeDocument/2006/relationships/slideLayout" Target="../slideLayouts/slideLayout54.xml"/><Relationship Id="rId16" Type="http://schemas.openxmlformats.org/officeDocument/2006/relationships/image" Target="../media/image143.w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142.e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41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40.emf"/><Relationship Id="rId1" Type="http://schemas.openxmlformats.org/officeDocument/2006/relationships/oleObject" Target="../embeddings/oleObject135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47.e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5.e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44.w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54.xml"/><Relationship Id="rId14" Type="http://schemas.openxmlformats.org/officeDocument/2006/relationships/image" Target="../media/image150.emf"/><Relationship Id="rId13" Type="http://schemas.openxmlformats.org/officeDocument/2006/relationships/oleObject" Target="../embeddings/oleObject149.bin"/><Relationship Id="rId12" Type="http://schemas.openxmlformats.org/officeDocument/2006/relationships/image" Target="../media/image149.e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48.emf"/><Relationship Id="rId1" Type="http://schemas.openxmlformats.org/officeDocument/2006/relationships/oleObject" Target="../embeddings/oleObject14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5" Type="http://schemas.openxmlformats.org/officeDocument/2006/relationships/notesSlide" Target="../notesSlides/notesSlide2.xml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77.xml"/><Relationship Id="rId22" Type="http://schemas.openxmlformats.org/officeDocument/2006/relationships/image" Target="../media/image15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4.wmf"/><Relationship Id="rId2" Type="http://schemas.openxmlformats.org/officeDocument/2006/relationships/image" Target="../media/image5.e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2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1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54.xml"/><Relationship Id="rId4" Type="http://schemas.openxmlformats.org/officeDocument/2006/relationships/image" Target="../media/image152.e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50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56.e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4.e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153.e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54.xml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52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49.xml"/><Relationship Id="rId2" Type="http://schemas.openxmlformats.org/officeDocument/2006/relationships/image" Target="../media/image158.emf"/><Relationship Id="rId1" Type="http://schemas.openxmlformats.org/officeDocument/2006/relationships/oleObject" Target="../embeddings/oleObject15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49.xml"/><Relationship Id="rId6" Type="http://schemas.openxmlformats.org/officeDocument/2006/relationships/image" Target="../media/image161.e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59.wmf"/><Relationship Id="rId1" Type="http://schemas.openxmlformats.org/officeDocument/2006/relationships/oleObject" Target="../embeddings/oleObject158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165.e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3.e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62.emf"/><Relationship Id="rId12" Type="http://schemas.openxmlformats.org/officeDocument/2006/relationships/vmlDrawing" Target="../drawings/vmlDrawing39.vml"/><Relationship Id="rId11" Type="http://schemas.openxmlformats.org/officeDocument/2006/relationships/slideLayout" Target="../slideLayouts/slideLayout49.xml"/><Relationship Id="rId10" Type="http://schemas.openxmlformats.org/officeDocument/2006/relationships/image" Target="../media/image166.emf"/><Relationship Id="rId1" Type="http://schemas.openxmlformats.org/officeDocument/2006/relationships/oleObject" Target="../embeddings/oleObject161.bin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49.xml"/><Relationship Id="rId4" Type="http://schemas.openxmlformats.org/officeDocument/2006/relationships/image" Target="../media/image168.e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67.wmf"/><Relationship Id="rId1" Type="http://schemas.openxmlformats.org/officeDocument/2006/relationships/oleObject" Target="../embeddings/oleObject16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6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77.xml"/><Relationship Id="rId14" Type="http://schemas.openxmlformats.org/officeDocument/2006/relationships/image" Target="../media/image22.e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20.emf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emf"/><Relationship Id="rId17" Type="http://schemas.openxmlformats.org/officeDocument/2006/relationships/notesSlide" Target="../notesSlides/notesSlide3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7.xml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0.emf"/><Relationship Id="rId1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7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5.e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7.xml"/><Relationship Id="rId14" Type="http://schemas.openxmlformats.org/officeDocument/2006/relationships/image" Target="../media/image41.e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99761" y="831568"/>
            <a:ext cx="8064896" cy="1229280"/>
            <a:chOff x="1760934" y="2869670"/>
            <a:chExt cx="8247596" cy="1229280"/>
          </a:xfrm>
        </p:grpSpPr>
        <p:sp>
          <p:nvSpPr>
            <p:cNvPr id="3" name="矩形 2"/>
            <p:cNvSpPr/>
            <p:nvPr/>
          </p:nvSpPr>
          <p:spPr>
            <a:xfrm>
              <a:off x="1760934" y="2869670"/>
              <a:ext cx="8247596" cy="122928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4" name="文本框 19"/>
            <p:cNvSpPr txBox="1"/>
            <p:nvPr/>
          </p:nvSpPr>
          <p:spPr>
            <a:xfrm>
              <a:off x="3001326" y="3100705"/>
              <a:ext cx="5719905" cy="830997"/>
            </a:xfrm>
            <a:prstGeom prst="rect">
              <a:avLst/>
            </a:prstGeom>
            <a:noFill/>
            <a:ln>
              <a:noFill/>
            </a:ln>
            <a:effectLst>
              <a:outerShdw blurRad="50800" dist="38100" algn="l" rotWithShape="0">
                <a:schemeClr val="bg1">
                  <a:alpha val="90000"/>
                </a:schemeClr>
              </a:outerShdw>
            </a:effectLst>
          </p:spPr>
          <p:txBody>
            <a:bodyPr wrap="non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6000" b="1" smtClean="0">
                  <a:ln w="18415" cmpd="sng">
                    <a:noFill/>
                    <a:prstDash val="solid"/>
                  </a:ln>
                  <a:solidFill>
                    <a:srgbClr val="FF0000"/>
                  </a:solidFill>
                  <a:latin typeface="站酷文艺体" panose="02000603000000000000" pitchFamily="50" charset="-122"/>
                  <a:ea typeface="站酷文艺体" panose="02000603000000000000" pitchFamily="50" charset="-122"/>
                </a:rPr>
                <a:t>本</a:t>
              </a:r>
              <a:r>
                <a:rPr lang="zh-CN" altLang="en-US" sz="6000" b="1" dirty="0">
                  <a:ln w="18415" cmpd="sng">
                    <a:noFill/>
                    <a:prstDash val="solid"/>
                  </a:ln>
                  <a:solidFill>
                    <a:srgbClr val="FF0000"/>
                  </a:solidFill>
                  <a:latin typeface="站酷文艺体" panose="02000603000000000000" pitchFamily="50" charset="-122"/>
                  <a:ea typeface="站酷文艺体" panose="02000603000000000000" pitchFamily="50" charset="-122"/>
                </a:rPr>
                <a:t>科生启航项目</a:t>
              </a:r>
              <a:endParaRPr lang="en-US" altLang="zh-CN" sz="60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latin typeface="站酷文艺体" panose="02000603000000000000" pitchFamily="50" charset="-122"/>
                <a:ea typeface="站酷文艺体" panose="02000603000000000000" pitchFamily="50" charset="-122"/>
              </a:endParaRPr>
            </a:p>
          </p:txBody>
        </p:sp>
      </p:grpSp>
      <p:sp>
        <p:nvSpPr>
          <p:cNvPr id="7" name="文本框 19"/>
          <p:cNvSpPr txBox="1"/>
          <p:nvPr/>
        </p:nvSpPr>
        <p:spPr>
          <a:xfrm>
            <a:off x="1935612" y="2708920"/>
            <a:ext cx="5593198" cy="830997"/>
          </a:xfrm>
          <a:prstGeom prst="rect">
            <a:avLst/>
          </a:prstGeom>
          <a:noFill/>
          <a:ln>
            <a:noFill/>
          </a:ln>
          <a:effectLst>
            <a:outerShdw blurRad="50800" dist="38100" algn="l" rotWithShape="0">
              <a:schemeClr val="bg1">
                <a:alpha val="9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zh-CN" altLang="en-US" sz="6000" b="1">
                <a:ln w="18415" cmpd="sng">
                  <a:noFill/>
                  <a:prstDash val="solid"/>
                </a:ln>
                <a:solidFill>
                  <a:srgbClr val="00B0F0"/>
                </a:solidFill>
                <a:latin typeface="站酷文艺体" panose="02000603000000000000" pitchFamily="50" charset="-122"/>
                <a:ea typeface="站酷文艺体" panose="02000603000000000000" pitchFamily="50" charset="-122"/>
              </a:rPr>
              <a:t>基础</a:t>
            </a:r>
            <a:r>
              <a:rPr lang="zh-CN" altLang="en-US" sz="6000" b="1" smtClean="0">
                <a:ln w="18415" cmpd="sng">
                  <a:noFill/>
                  <a:prstDash val="solid"/>
                </a:ln>
                <a:solidFill>
                  <a:srgbClr val="00B0F0"/>
                </a:solidFill>
                <a:latin typeface="站酷文艺体" panose="02000603000000000000" pitchFamily="50" charset="-122"/>
                <a:ea typeface="站酷文艺体" panose="02000603000000000000" pitchFamily="50" charset="-122"/>
              </a:rPr>
              <a:t>物理学答</a:t>
            </a:r>
            <a:r>
              <a:rPr lang="zh-CN" altLang="en-US" sz="6000" b="1" dirty="0">
                <a:ln w="18415" cmpd="sng">
                  <a:noFill/>
                  <a:prstDash val="solid"/>
                </a:ln>
                <a:solidFill>
                  <a:srgbClr val="00B0F0"/>
                </a:solidFill>
                <a:latin typeface="站酷文艺体" panose="02000603000000000000" pitchFamily="50" charset="-122"/>
                <a:ea typeface="站酷文艺体" panose="02000603000000000000" pitchFamily="50" charset="-122"/>
              </a:rPr>
              <a:t>疑</a:t>
            </a:r>
            <a:endParaRPr lang="en-US" altLang="zh-CN" sz="6000" b="1" dirty="0">
              <a:ln w="18415" cmpd="sng">
                <a:noFill/>
                <a:prstDash val="solid"/>
              </a:ln>
              <a:solidFill>
                <a:srgbClr val="00B0F0"/>
              </a:solidFill>
              <a:latin typeface="站酷文艺体" panose="02000603000000000000" pitchFamily="50" charset="-122"/>
              <a:ea typeface="站酷文艺体" panose="02000603000000000000" pitchFamily="50" charset="-122"/>
            </a:endParaRPr>
          </a:p>
        </p:txBody>
      </p:sp>
      <p:sp>
        <p:nvSpPr>
          <p:cNvPr id="8" name="文本框 19"/>
          <p:cNvSpPr txBox="1"/>
          <p:nvPr/>
        </p:nvSpPr>
        <p:spPr>
          <a:xfrm>
            <a:off x="3819490" y="4005064"/>
            <a:ext cx="1420582" cy="486287"/>
          </a:xfrm>
          <a:prstGeom prst="rect">
            <a:avLst/>
          </a:prstGeom>
          <a:noFill/>
          <a:ln>
            <a:noFill/>
          </a:ln>
          <a:effectLst>
            <a:outerShdw blurRad="50800" dist="38100" algn="l" rotWithShape="0">
              <a:schemeClr val="bg1">
                <a:alpha val="9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zh-CN" altLang="en-US" sz="3200" b="1" smtClean="0">
                <a:ln w="18415" cmpd="sng">
                  <a:noFill/>
                  <a:prstDash val="solid"/>
                </a:ln>
                <a:solidFill>
                  <a:srgbClr val="0000CC"/>
                </a:solidFill>
                <a:latin typeface="站酷文艺体" panose="02000603000000000000" pitchFamily="50" charset="-122"/>
                <a:ea typeface="站酷文艺体" panose="02000603000000000000" pitchFamily="50" charset="-122"/>
              </a:rPr>
              <a:t>何春凤</a:t>
            </a:r>
            <a:endParaRPr lang="en-US" altLang="zh-CN" sz="3200" b="1" dirty="0">
              <a:ln w="18415" cmpd="sng">
                <a:noFill/>
                <a:prstDash val="solid"/>
              </a:ln>
              <a:solidFill>
                <a:srgbClr val="0000CC"/>
              </a:solidFill>
              <a:latin typeface="站酷文艺体" panose="02000603000000000000" pitchFamily="50" charset="-122"/>
              <a:ea typeface="站酷文艺体" panose="02000603000000000000" pitchFamily="50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209027" y="59438"/>
            <a:ext cx="31480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C00000"/>
                </a:solidFill>
              </a:rPr>
              <a:t>四、驻波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28" name="Rectangle 32"/>
          <p:cNvSpPr txBox="1">
            <a:spLocks noChangeArrowheads="1"/>
          </p:cNvSpPr>
          <p:nvPr/>
        </p:nvSpPr>
        <p:spPr bwMode="auto">
          <a:xfrm>
            <a:off x="472872" y="692696"/>
            <a:ext cx="3132138" cy="5355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</a:pPr>
            <a:r>
              <a:rPr kumimoji="1" lang="en-US" altLang="zh-CN" sz="32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3200" b="1" dirty="0" smtClean="0">
                <a:solidFill>
                  <a:srgbClr val="A50021"/>
                </a:solidFill>
                <a:ea typeface="楷体_GB2312" panose="02010609030101010101" pitchFamily="49" charset="-122"/>
              </a:rPr>
              <a:t>驻波特点：</a:t>
            </a:r>
            <a:endParaRPr kumimoji="1" lang="zh-CN" altLang="en-US" sz="3200" b="1" dirty="0" smtClean="0">
              <a:solidFill>
                <a:srgbClr val="A50021"/>
              </a:solidFill>
              <a:ea typeface="楷体_GB2312" panose="02010609030101010101" pitchFamily="49" charset="-122"/>
            </a:endParaRP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472872" y="1312487"/>
            <a:ext cx="69040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00"/>
                </a:solidFill>
                <a:latin typeface="楷体_GB2312" panose="0201060903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b="1" dirty="0" smtClean="0">
                <a:solidFill>
                  <a:srgbClr val="000000"/>
                </a:solidFill>
                <a:latin typeface="楷体_GB2312" panose="0201060903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b="1" dirty="0" smtClean="0">
                <a:solidFill>
                  <a:srgbClr val="000000"/>
                </a:solidFill>
                <a:latin typeface="楷体_GB2312" panose="02010609030101010101" pitchFamily="49" charset="-122"/>
                <a:sym typeface="Wingdings" panose="05000000000000000000" pitchFamily="2" charset="2"/>
              </a:rPr>
              <a:t>）振幅特点：</a:t>
            </a:r>
            <a:r>
              <a:rPr lang="en-US" altLang="zh-CN" b="1" dirty="0" smtClean="0">
                <a:solidFill>
                  <a:srgbClr val="000000"/>
                </a:solidFill>
                <a:latin typeface="楷体_GB2312" panose="0201060903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b="1" dirty="0" smtClean="0">
                <a:solidFill>
                  <a:srgbClr val="000000"/>
                </a:solidFill>
                <a:latin typeface="楷体_GB2312" panose="02010609030101010101" pitchFamily="49" charset="-122"/>
              </a:rPr>
              <a:t>波腹、波节</a:t>
            </a:r>
            <a:endParaRPr lang="zh-CN" altLang="en-US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1" name="Object 29"/>
          <p:cNvGraphicFramePr>
            <a:graphicFrameLocks noChangeAspect="1"/>
          </p:cNvGraphicFramePr>
          <p:nvPr/>
        </p:nvGraphicFramePr>
        <p:xfrm>
          <a:off x="6318224" y="1899183"/>
          <a:ext cx="13366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1" imgW="418465" imgH="334645" progId="Equation.DSMT4">
                  <p:embed/>
                </p:oleObj>
              </mc:Choice>
              <mc:Fallback>
                <p:oleObj name="Equation" r:id="rId1" imgW="418465" imgH="33464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24" y="1899183"/>
                        <a:ext cx="13366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1511828" y="2060848"/>
            <a:ext cx="47163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相邻波节、波腹之间距离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467544" y="2751378"/>
            <a:ext cx="85636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00"/>
                </a:solidFill>
                <a:latin typeface="楷体_GB2312" panose="0201060903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b="1" dirty="0" smtClean="0">
                <a:solidFill>
                  <a:srgbClr val="000000"/>
                </a:solidFill>
                <a:latin typeface="楷体_GB2312" panose="0201060903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b="1" dirty="0" smtClean="0">
                <a:solidFill>
                  <a:srgbClr val="000000"/>
                </a:solidFill>
                <a:latin typeface="楷体_GB2312" panose="02010609030101010101" pitchFamily="49" charset="-122"/>
                <a:sym typeface="Wingdings" panose="05000000000000000000" pitchFamily="2" charset="2"/>
              </a:rPr>
              <a:t>）所有质点做频率相同的简谐振动</a:t>
            </a:r>
            <a:endParaRPr lang="zh-CN" altLang="en-US" b="1" dirty="0" smtClean="0">
              <a:solidFill>
                <a:srgbClr val="000000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71550" y="4113312"/>
            <a:ext cx="85361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两相邻波节间为一段，同一段振动相位相同；相邻段振动相位相反。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4" name="Group 108"/>
          <p:cNvGrpSpPr/>
          <p:nvPr/>
        </p:nvGrpSpPr>
        <p:grpSpPr bwMode="auto">
          <a:xfrm>
            <a:off x="4990206" y="4229667"/>
            <a:ext cx="3811587" cy="2570162"/>
            <a:chOff x="3059" y="29"/>
            <a:chExt cx="2539" cy="1769"/>
          </a:xfrm>
        </p:grpSpPr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3714" y="504"/>
              <a:ext cx="0" cy="2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pSp>
          <p:nvGrpSpPr>
            <p:cNvPr id="17" name="Group 5"/>
            <p:cNvGrpSpPr/>
            <p:nvPr/>
          </p:nvGrpSpPr>
          <p:grpSpPr bwMode="auto">
            <a:xfrm flipV="1">
              <a:off x="3090" y="29"/>
              <a:ext cx="2480" cy="1769"/>
              <a:chOff x="386" y="927"/>
              <a:chExt cx="4356" cy="2425"/>
            </a:xfrm>
          </p:grpSpPr>
          <p:sp>
            <p:nvSpPr>
              <p:cNvPr id="39" name="Arc 6"/>
              <p:cNvSpPr/>
              <p:nvPr/>
            </p:nvSpPr>
            <p:spPr bwMode="auto">
              <a:xfrm>
                <a:off x="3640" y="1570"/>
                <a:ext cx="1102" cy="1780"/>
              </a:xfrm>
              <a:custGeom>
                <a:avLst/>
                <a:gdLst>
                  <a:gd name="T0" fmla="*/ 0 w 16119"/>
                  <a:gd name="T1" fmla="*/ 0 h 21600"/>
                  <a:gd name="T2" fmla="*/ 1102 w 16119"/>
                  <a:gd name="T3" fmla="*/ 595 h 21600"/>
                  <a:gd name="T4" fmla="*/ 0 w 16119"/>
                  <a:gd name="T5" fmla="*/ 1780 h 21600"/>
                  <a:gd name="T6" fmla="*/ 0 60000 65536"/>
                  <a:gd name="T7" fmla="*/ 0 60000 65536"/>
                  <a:gd name="T8" fmla="*/ 0 60000 65536"/>
                  <a:gd name="T9" fmla="*/ 0 w 16119"/>
                  <a:gd name="T10" fmla="*/ 0 h 21600"/>
                  <a:gd name="T11" fmla="*/ 16119 w 1611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119" h="21600" fill="none" extrusionOk="0">
                    <a:moveTo>
                      <a:pt x="-1" y="0"/>
                    </a:moveTo>
                    <a:cubicBezTo>
                      <a:pt x="6156" y="0"/>
                      <a:pt x="12020" y="2627"/>
                      <a:pt x="16118" y="7221"/>
                    </a:cubicBezTo>
                  </a:path>
                  <a:path w="16119" h="21600" stroke="0" extrusionOk="0">
                    <a:moveTo>
                      <a:pt x="-1" y="0"/>
                    </a:moveTo>
                    <a:cubicBezTo>
                      <a:pt x="6156" y="0"/>
                      <a:pt x="12020" y="2627"/>
                      <a:pt x="16118" y="722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D6009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40" name="Arc 7"/>
              <p:cNvSpPr/>
              <p:nvPr/>
            </p:nvSpPr>
            <p:spPr bwMode="auto">
              <a:xfrm flipH="1">
                <a:off x="2542" y="1572"/>
                <a:ext cx="1102" cy="1780"/>
              </a:xfrm>
              <a:custGeom>
                <a:avLst/>
                <a:gdLst>
                  <a:gd name="T0" fmla="*/ 0 w 16119"/>
                  <a:gd name="T1" fmla="*/ 0 h 21600"/>
                  <a:gd name="T2" fmla="*/ 1102 w 16119"/>
                  <a:gd name="T3" fmla="*/ 595 h 21600"/>
                  <a:gd name="T4" fmla="*/ 0 w 16119"/>
                  <a:gd name="T5" fmla="*/ 1780 h 21600"/>
                  <a:gd name="T6" fmla="*/ 0 60000 65536"/>
                  <a:gd name="T7" fmla="*/ 0 60000 65536"/>
                  <a:gd name="T8" fmla="*/ 0 60000 65536"/>
                  <a:gd name="T9" fmla="*/ 0 w 16119"/>
                  <a:gd name="T10" fmla="*/ 0 h 21600"/>
                  <a:gd name="T11" fmla="*/ 16119 w 1611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119" h="21600" fill="none" extrusionOk="0">
                    <a:moveTo>
                      <a:pt x="-1" y="0"/>
                    </a:moveTo>
                    <a:cubicBezTo>
                      <a:pt x="6156" y="0"/>
                      <a:pt x="12020" y="2627"/>
                      <a:pt x="16118" y="7221"/>
                    </a:cubicBezTo>
                  </a:path>
                  <a:path w="16119" h="21600" stroke="0" extrusionOk="0">
                    <a:moveTo>
                      <a:pt x="-1" y="0"/>
                    </a:moveTo>
                    <a:cubicBezTo>
                      <a:pt x="6156" y="0"/>
                      <a:pt x="12020" y="2627"/>
                      <a:pt x="16118" y="722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D6009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41" name="Arc 8"/>
              <p:cNvSpPr/>
              <p:nvPr/>
            </p:nvSpPr>
            <p:spPr bwMode="auto">
              <a:xfrm flipV="1">
                <a:off x="1488" y="929"/>
                <a:ext cx="1102" cy="1780"/>
              </a:xfrm>
              <a:custGeom>
                <a:avLst/>
                <a:gdLst>
                  <a:gd name="T0" fmla="*/ 0 w 16119"/>
                  <a:gd name="T1" fmla="*/ 0 h 21600"/>
                  <a:gd name="T2" fmla="*/ 1102 w 16119"/>
                  <a:gd name="T3" fmla="*/ 595 h 21600"/>
                  <a:gd name="T4" fmla="*/ 0 w 16119"/>
                  <a:gd name="T5" fmla="*/ 1780 h 21600"/>
                  <a:gd name="T6" fmla="*/ 0 60000 65536"/>
                  <a:gd name="T7" fmla="*/ 0 60000 65536"/>
                  <a:gd name="T8" fmla="*/ 0 60000 65536"/>
                  <a:gd name="T9" fmla="*/ 0 w 16119"/>
                  <a:gd name="T10" fmla="*/ 0 h 21600"/>
                  <a:gd name="T11" fmla="*/ 16119 w 1611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119" h="21600" fill="none" extrusionOk="0">
                    <a:moveTo>
                      <a:pt x="-1" y="0"/>
                    </a:moveTo>
                    <a:cubicBezTo>
                      <a:pt x="6156" y="0"/>
                      <a:pt x="12020" y="2627"/>
                      <a:pt x="16118" y="7221"/>
                    </a:cubicBezTo>
                  </a:path>
                  <a:path w="16119" h="21600" stroke="0" extrusionOk="0">
                    <a:moveTo>
                      <a:pt x="-1" y="0"/>
                    </a:moveTo>
                    <a:cubicBezTo>
                      <a:pt x="6156" y="0"/>
                      <a:pt x="12020" y="2627"/>
                      <a:pt x="16118" y="722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D6009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42" name="Arc 9"/>
              <p:cNvSpPr/>
              <p:nvPr/>
            </p:nvSpPr>
            <p:spPr bwMode="auto">
              <a:xfrm flipH="1" flipV="1">
                <a:off x="386" y="927"/>
                <a:ext cx="1102" cy="1780"/>
              </a:xfrm>
              <a:custGeom>
                <a:avLst/>
                <a:gdLst>
                  <a:gd name="T0" fmla="*/ 0 w 16119"/>
                  <a:gd name="T1" fmla="*/ 0 h 21600"/>
                  <a:gd name="T2" fmla="*/ 1102 w 16119"/>
                  <a:gd name="T3" fmla="*/ 595 h 21600"/>
                  <a:gd name="T4" fmla="*/ 0 w 16119"/>
                  <a:gd name="T5" fmla="*/ 1780 h 21600"/>
                  <a:gd name="T6" fmla="*/ 0 60000 65536"/>
                  <a:gd name="T7" fmla="*/ 0 60000 65536"/>
                  <a:gd name="T8" fmla="*/ 0 60000 65536"/>
                  <a:gd name="T9" fmla="*/ 0 w 16119"/>
                  <a:gd name="T10" fmla="*/ 0 h 21600"/>
                  <a:gd name="T11" fmla="*/ 16119 w 1611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119" h="21600" fill="none" extrusionOk="0">
                    <a:moveTo>
                      <a:pt x="-1" y="0"/>
                    </a:moveTo>
                    <a:cubicBezTo>
                      <a:pt x="6156" y="0"/>
                      <a:pt x="12020" y="2627"/>
                      <a:pt x="16118" y="7221"/>
                    </a:cubicBezTo>
                  </a:path>
                  <a:path w="16119" h="21600" stroke="0" extrusionOk="0">
                    <a:moveTo>
                      <a:pt x="-1" y="0"/>
                    </a:moveTo>
                    <a:cubicBezTo>
                      <a:pt x="6156" y="0"/>
                      <a:pt x="12020" y="2627"/>
                      <a:pt x="16118" y="722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D6009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V="1">
              <a:off x="3094" y="913"/>
              <a:ext cx="2472" cy="0"/>
            </a:xfrm>
            <a:prstGeom prst="line">
              <a:avLst/>
            </a:prstGeom>
            <a:noFill/>
            <a:ln w="254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pSp>
          <p:nvGrpSpPr>
            <p:cNvPr id="19" name="Group 11"/>
            <p:cNvGrpSpPr/>
            <p:nvPr/>
          </p:nvGrpSpPr>
          <p:grpSpPr bwMode="auto">
            <a:xfrm>
              <a:off x="3059" y="870"/>
              <a:ext cx="2539" cy="82"/>
              <a:chOff x="690" y="2558"/>
              <a:chExt cx="4460" cy="134"/>
            </a:xfrm>
          </p:grpSpPr>
          <p:sp>
            <p:nvSpPr>
              <p:cNvPr id="36" name="Oval 12"/>
              <p:cNvSpPr>
                <a:spLocks noChangeArrowheads="1"/>
              </p:cNvSpPr>
              <p:nvPr/>
            </p:nvSpPr>
            <p:spPr bwMode="auto">
              <a:xfrm>
                <a:off x="2858" y="2558"/>
                <a:ext cx="128" cy="12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7" name="Oval 13"/>
              <p:cNvSpPr>
                <a:spLocks noChangeArrowheads="1"/>
              </p:cNvSpPr>
              <p:nvPr/>
            </p:nvSpPr>
            <p:spPr bwMode="auto">
              <a:xfrm>
                <a:off x="690" y="2564"/>
                <a:ext cx="128" cy="12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8" name="Oval 14"/>
              <p:cNvSpPr>
                <a:spLocks noChangeArrowheads="1"/>
              </p:cNvSpPr>
              <p:nvPr/>
            </p:nvSpPr>
            <p:spPr bwMode="auto">
              <a:xfrm>
                <a:off x="5022" y="2564"/>
                <a:ext cx="128" cy="12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4302" y="637"/>
              <a:ext cx="502" cy="20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波节</a:t>
              </a:r>
              <a:endPara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1" name="Rectangle 16"/>
            <p:cNvSpPr>
              <a:spLocks noChangeArrowheads="1"/>
            </p:cNvSpPr>
            <p:nvPr/>
          </p:nvSpPr>
          <p:spPr bwMode="auto">
            <a:xfrm>
              <a:off x="3534" y="1011"/>
              <a:ext cx="502" cy="21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波腹</a:t>
              </a:r>
              <a:endPara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>
              <a:off x="3512" y="545"/>
              <a:ext cx="0" cy="21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3932" y="536"/>
              <a:ext cx="0" cy="2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3315" y="657"/>
              <a:ext cx="0" cy="21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4129" y="669"/>
              <a:ext cx="0" cy="20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4950" y="1106"/>
              <a:ext cx="0" cy="2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V="1">
              <a:off x="4743" y="1070"/>
              <a:ext cx="0" cy="2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3" name="Line 23"/>
            <p:cNvSpPr>
              <a:spLocks noChangeShapeType="1"/>
            </p:cNvSpPr>
            <p:nvPr/>
          </p:nvSpPr>
          <p:spPr bwMode="auto">
            <a:xfrm flipV="1">
              <a:off x="5158" y="1059"/>
              <a:ext cx="0" cy="21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4" name="Line 24"/>
            <p:cNvSpPr>
              <a:spLocks noChangeShapeType="1"/>
            </p:cNvSpPr>
            <p:nvPr/>
          </p:nvSpPr>
          <p:spPr bwMode="auto">
            <a:xfrm flipV="1">
              <a:off x="4551" y="959"/>
              <a:ext cx="0" cy="2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5" name="Line 25"/>
            <p:cNvSpPr>
              <a:spLocks noChangeShapeType="1"/>
            </p:cNvSpPr>
            <p:nvPr/>
          </p:nvSpPr>
          <p:spPr bwMode="auto">
            <a:xfrm flipV="1">
              <a:off x="5353" y="950"/>
              <a:ext cx="0" cy="2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44" name="Text Box 111"/>
          <p:cNvSpPr txBox="1">
            <a:spLocks noChangeArrowheads="1"/>
          </p:cNvSpPr>
          <p:nvPr/>
        </p:nvSpPr>
        <p:spPr bwMode="auto">
          <a:xfrm>
            <a:off x="511869" y="3501008"/>
            <a:ext cx="8956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A50021"/>
                </a:solidFill>
              </a:rPr>
              <a:t>（</a:t>
            </a:r>
            <a:r>
              <a:rPr lang="en-US" altLang="zh-CN" b="1" dirty="0" smtClean="0">
                <a:solidFill>
                  <a:srgbClr val="A50021"/>
                </a:solidFill>
              </a:rPr>
              <a:t>3</a:t>
            </a:r>
            <a:r>
              <a:rPr lang="zh-CN" altLang="en-US" b="1" dirty="0" smtClean="0">
                <a:solidFill>
                  <a:srgbClr val="A50021"/>
                </a:solidFill>
              </a:rPr>
              <a:t>）没有相位的传播</a:t>
            </a:r>
            <a:r>
              <a:rPr lang="zh-CN" altLang="en-US" b="1" dirty="0" smtClean="0">
                <a:solidFill>
                  <a:srgbClr val="800000"/>
                </a:solidFill>
              </a:rPr>
              <a:t>，</a:t>
            </a:r>
            <a:r>
              <a:rPr lang="zh-CN" altLang="en-US" b="1" dirty="0" smtClean="0">
                <a:solidFill>
                  <a:srgbClr val="000000"/>
                </a:solidFill>
              </a:rPr>
              <a:t>驻波是</a:t>
            </a:r>
            <a:r>
              <a:rPr lang="zh-CN" altLang="en-US" b="1" dirty="0" smtClean="0">
                <a:solidFill>
                  <a:srgbClr val="A50021"/>
                </a:solidFill>
              </a:rPr>
              <a:t>分段的振动。</a:t>
            </a:r>
            <a:endParaRPr lang="zh-CN" altLang="en-US" b="1" dirty="0" smtClean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10"/>
          <p:cNvSpPr>
            <a:spLocks noChangeArrowheads="1"/>
          </p:cNvSpPr>
          <p:nvPr/>
        </p:nvSpPr>
        <p:spPr bwMode="auto">
          <a:xfrm>
            <a:off x="166213" y="2348880"/>
            <a:ext cx="67735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.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两端固定弦上形成驻波</a:t>
            </a:r>
            <a:endParaRPr kumimoji="1"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3304" y="3082119"/>
            <a:ext cx="3640238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弦线两端为</a:t>
            </a:r>
            <a:r>
              <a:rPr kumimoji="1" lang="zh-CN" altLang="en-US" sz="32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波节</a:t>
            </a:r>
            <a:endParaRPr kumimoji="1"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040596" y="2899876"/>
          <a:ext cx="1365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1" imgW="444500" imgH="334645" progId="Equation.DSMT4">
                  <p:embed/>
                </p:oleObj>
              </mc:Choice>
              <mc:Fallback>
                <p:oleObj name="Equation" r:id="rId1" imgW="444500" imgH="33464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596" y="2899876"/>
                        <a:ext cx="13652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5388167" y="3164195"/>
            <a:ext cx="3298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i="1" dirty="0" smtClean="0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＝</a:t>
            </a:r>
            <a:r>
              <a:rPr lang="en-US" altLang="zh-CN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1,  2,  3,  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lang="en-US" altLang="zh-CN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9" name="Rectangle 110"/>
          <p:cNvSpPr>
            <a:spLocks noChangeArrowheads="1"/>
          </p:cNvSpPr>
          <p:nvPr/>
        </p:nvSpPr>
        <p:spPr bwMode="auto">
          <a:xfrm>
            <a:off x="200856" y="260648"/>
            <a:ext cx="34007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.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半波损失</a:t>
            </a:r>
            <a:endParaRPr kumimoji="1"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182254" y="1048974"/>
            <a:ext cx="294994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99"/>
                </a:solidFill>
              </a:rPr>
              <a:t>反射波：</a:t>
            </a:r>
            <a:endParaRPr lang="zh-CN" altLang="en-US" b="1" dirty="0" smtClean="0">
              <a:solidFill>
                <a:srgbClr val="000099"/>
              </a:solidFill>
            </a:endParaRPr>
          </a:p>
        </p:txBody>
      </p:sp>
      <p:sp>
        <p:nvSpPr>
          <p:cNvPr id="45" name="Text Box 39"/>
          <p:cNvSpPr txBox="1">
            <a:spLocks noChangeArrowheads="1"/>
          </p:cNvSpPr>
          <p:nvPr/>
        </p:nvSpPr>
        <p:spPr bwMode="auto">
          <a:xfrm>
            <a:off x="1767046" y="1045547"/>
            <a:ext cx="7223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A50021"/>
                </a:solidFill>
              </a:rPr>
              <a:t>波</a:t>
            </a:r>
            <a:r>
              <a:rPr lang="zh-CN" altLang="en-US" b="1" dirty="0" smtClean="0">
                <a:solidFill>
                  <a:srgbClr val="A50021"/>
                </a:solidFill>
                <a:sym typeface="Symbol" panose="05050102010706020507" pitchFamily="18" charset="2"/>
              </a:rPr>
              <a:t>疏波</a:t>
            </a:r>
            <a:r>
              <a:rPr lang="zh-CN" altLang="en-US" b="1" dirty="0" smtClean="0">
                <a:solidFill>
                  <a:srgbClr val="A50021"/>
                </a:solidFill>
              </a:rPr>
              <a:t>密</a:t>
            </a:r>
            <a:r>
              <a:rPr lang="zh-CN" altLang="en-US" b="1" dirty="0" smtClean="0">
                <a:solidFill>
                  <a:srgbClr val="A50021"/>
                </a:solidFill>
                <a:sym typeface="Symbol" panose="05050102010706020507" pitchFamily="18" charset="2"/>
              </a:rPr>
              <a:t>，</a:t>
            </a:r>
            <a:r>
              <a:rPr lang="zh-CN" altLang="en-US" b="1" dirty="0" smtClean="0">
                <a:solidFill>
                  <a:srgbClr val="A50021"/>
                </a:solidFill>
              </a:rPr>
              <a:t>反射波有相位</a:t>
            </a:r>
            <a:r>
              <a:rPr lang="zh-CN" altLang="en-US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</a:t>
            </a:r>
            <a:r>
              <a:rPr lang="zh-CN" altLang="en-US" b="1" i="1" dirty="0" smtClean="0">
                <a:solidFill>
                  <a:srgbClr val="A50021"/>
                </a:solidFill>
                <a:sym typeface="Symbol" panose="05050102010706020507" pitchFamily="18" charset="2"/>
              </a:rPr>
              <a:t> </a:t>
            </a:r>
            <a:r>
              <a:rPr lang="zh-CN" altLang="en-US" b="1" dirty="0" smtClean="0">
                <a:solidFill>
                  <a:srgbClr val="A50021"/>
                </a:solidFill>
                <a:sym typeface="Symbol" panose="05050102010706020507" pitchFamily="18" charset="2"/>
              </a:rPr>
              <a:t>的</a:t>
            </a:r>
            <a:r>
              <a:rPr lang="zh-CN" altLang="en-US" b="1" dirty="0" smtClean="0">
                <a:solidFill>
                  <a:srgbClr val="A50021"/>
                </a:solidFill>
              </a:rPr>
              <a:t>突变。</a:t>
            </a:r>
            <a:endParaRPr lang="zh-CN" altLang="en-US" b="1" dirty="0" smtClean="0">
              <a:solidFill>
                <a:srgbClr val="A50021"/>
              </a:solidFill>
            </a:endParaRPr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193996" y="1641470"/>
            <a:ext cx="294994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99"/>
                </a:solidFill>
              </a:rPr>
              <a:t>透射波：</a:t>
            </a:r>
            <a:endParaRPr lang="zh-CN" altLang="en-US" b="1" dirty="0" smtClean="0">
              <a:solidFill>
                <a:srgbClr val="000099"/>
              </a:solidFill>
            </a:endParaRPr>
          </a:p>
        </p:txBody>
      </p:sp>
      <p:sp>
        <p:nvSpPr>
          <p:cNvPr id="48" name="Text Box 39"/>
          <p:cNvSpPr txBox="1">
            <a:spLocks noChangeArrowheads="1"/>
          </p:cNvSpPr>
          <p:nvPr/>
        </p:nvSpPr>
        <p:spPr bwMode="auto">
          <a:xfrm>
            <a:off x="1777496" y="1660740"/>
            <a:ext cx="7223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任何情况均没有相位</a:t>
            </a:r>
            <a:r>
              <a:rPr lang="zh-CN" altLang="en-US" b="1" i="1" dirty="0" smtClean="0">
                <a:solidFill>
                  <a:srgbClr val="A50021"/>
                </a:solidFill>
                <a:sym typeface="Symbol" panose="05050102010706020507" pitchFamily="18" charset="2"/>
              </a:rPr>
              <a:t> </a:t>
            </a:r>
            <a:r>
              <a:rPr lang="zh-CN" altLang="en-US" b="1" dirty="0" smtClean="0">
                <a:solidFill>
                  <a:srgbClr val="A50021"/>
                </a:solidFill>
                <a:sym typeface="Symbol" panose="05050102010706020507" pitchFamily="18" charset="2"/>
              </a:rPr>
              <a:t>的</a:t>
            </a:r>
            <a:r>
              <a:rPr lang="zh-CN" altLang="en-US" b="1" dirty="0" smtClean="0">
                <a:solidFill>
                  <a:srgbClr val="A50021"/>
                </a:solidFill>
              </a:rPr>
              <a:t>突变。</a:t>
            </a:r>
            <a:endParaRPr lang="zh-CN" altLang="en-US" b="1" dirty="0" smtClean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7154C-43E3-48E7-BE24-C989ADAA50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-10548" y="881110"/>
            <a:ext cx="30684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、电磁波性质</a:t>
            </a:r>
            <a:endParaRPr kumimoji="1" lang="en-US" altLang="zh-CN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22047" y="1473795"/>
            <a:ext cx="27077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电磁波的速度</a:t>
            </a:r>
            <a:endParaRPr kumimoji="1" lang="en-US" altLang="zh-CN" sz="28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850965" y="2276872"/>
            <a:ext cx="154305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</a:rPr>
              <a:t>真空中</a:t>
            </a:r>
            <a:endParaRPr lang="zh-CN" altLang="en-US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</a:endParaRP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2394015" y="2022679"/>
          <a:ext cx="19415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公式" r:id="rId1" imgW="495935" imgH="309245" progId="Equation.3">
                  <p:embed/>
                </p:oleObj>
              </mc:Choice>
              <mc:Fallback>
                <p:oleObj name="公式" r:id="rId1" imgW="495935" imgH="30924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15" y="2022679"/>
                        <a:ext cx="194151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4606417" y="2276871"/>
            <a:ext cx="154305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</a:rPr>
              <a:t>介质中</a:t>
            </a:r>
            <a:endParaRPr lang="zh-CN" altLang="en-US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149467" y="1923238"/>
          <a:ext cx="1818869" cy="118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公式" r:id="rId3" imgW="14630400" imgH="10668000" progId="Equation.3">
                  <p:embed/>
                </p:oleObj>
              </mc:Choice>
              <mc:Fallback>
                <p:oleObj name="公式" r:id="rId3" imgW="14630400" imgH="10668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467" y="1923238"/>
                        <a:ext cx="1818869" cy="1187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31985" y="3068960"/>
            <a:ext cx="27077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电磁波的性质</a:t>
            </a:r>
            <a:endParaRPr kumimoji="1" lang="en-US" altLang="zh-CN" sz="28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55576" y="3668949"/>
            <a:ext cx="4052887" cy="480131"/>
          </a:xfrm>
          <a:prstGeom prst="rect">
            <a:avLst/>
          </a:prstGeom>
          <a:noFill/>
          <a:ln w="19050">
            <a:noFill/>
            <a:miter lim="800000"/>
            <a:tailEnd type="none" w="med" len="lg"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3366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1)  </a:t>
            </a:r>
            <a:r>
              <a:rPr kumimoji="1" lang="zh-CN" altLang="en-US" sz="2800" b="1" dirty="0">
                <a:solidFill>
                  <a:srgbClr val="3366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磁波是横波；</a:t>
            </a:r>
            <a:endParaRPr kumimoji="1" lang="zh-CN" altLang="en-US" sz="2800" dirty="0">
              <a:solidFill>
                <a:srgbClr val="3366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73365" y="4233868"/>
            <a:ext cx="7526170" cy="561975"/>
            <a:chOff x="763495" y="4971388"/>
            <a:chExt cx="7526170" cy="561975"/>
          </a:xfrm>
        </p:grpSpPr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763495" y="5053232"/>
              <a:ext cx="7526170" cy="480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9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</a:rPr>
                <a:t>     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与 </a:t>
              </a:r>
              <a:r>
                <a:rPr lang="zh-CN" altLang="en-US" sz="2800" b="1" i="1" dirty="0">
                  <a:solidFill>
                    <a:srgbClr val="000000"/>
                  </a:solidFill>
                </a:rPr>
                <a:t> 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相互垂直，并与</a:t>
              </a:r>
              <a:r>
                <a:rPr lang="zh-CN" altLang="en-US" sz="2800" b="1" i="1" dirty="0">
                  <a:solidFill>
                    <a:srgbClr val="000000"/>
                  </a:solidFill>
                </a:rPr>
                <a:t>  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构成右手螺旋系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;</a:t>
              </a:r>
              <a:endParaRPr lang="en-US" altLang="zh-CN" sz="28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5" name="Object 89"/>
            <p:cNvGraphicFramePr>
              <a:graphicFrameLocks noChangeAspect="1"/>
            </p:cNvGraphicFramePr>
            <p:nvPr/>
          </p:nvGraphicFramePr>
          <p:xfrm>
            <a:off x="1071009" y="4992134"/>
            <a:ext cx="47665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0" name="公式" r:id="rId5" imgW="141605" imgH="173990" progId="Equation.3">
                    <p:embed/>
                  </p:oleObj>
                </mc:Choice>
                <mc:Fallback>
                  <p:oleObj name="公式" r:id="rId5" imgW="141605" imgH="17399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009" y="4992134"/>
                          <a:ext cx="476655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FFFF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90"/>
            <p:cNvGraphicFramePr>
              <a:graphicFrameLocks noChangeAspect="1"/>
            </p:cNvGraphicFramePr>
            <p:nvPr/>
          </p:nvGraphicFramePr>
          <p:xfrm>
            <a:off x="1860959" y="4975719"/>
            <a:ext cx="550801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1" name="公式" r:id="rId7" imgW="4572000" imgH="4876800" progId="Equation.3">
                    <p:embed/>
                  </p:oleObj>
                </mc:Choice>
                <mc:Fallback>
                  <p:oleObj name="公式" r:id="rId7" imgW="4572000" imgH="487680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959" y="4975719"/>
                          <a:ext cx="550801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FFFF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91"/>
            <p:cNvGraphicFramePr>
              <a:graphicFrameLocks noChangeAspect="1"/>
            </p:cNvGraphicFramePr>
            <p:nvPr/>
          </p:nvGraphicFramePr>
          <p:xfrm>
            <a:off x="4860032" y="4971388"/>
            <a:ext cx="40250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2" name="公式" r:id="rId9" imgW="116205" imgH="180340" progId="Equation.3">
                    <p:embed/>
                  </p:oleObj>
                </mc:Choice>
                <mc:Fallback>
                  <p:oleObj name="公式" r:id="rId9" imgW="116205" imgH="18034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4971388"/>
                          <a:ext cx="402508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FFFF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805691" y="4988594"/>
            <a:ext cx="8043862" cy="571727"/>
            <a:chOff x="323528" y="5617502"/>
            <a:chExt cx="8043862" cy="571727"/>
          </a:xfrm>
        </p:grpSpPr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323528" y="5666009"/>
              <a:ext cx="8043862" cy="523220"/>
            </a:xfrm>
            <a:prstGeom prst="rect">
              <a:avLst/>
            </a:prstGeom>
            <a:noFill/>
            <a:ln w="19050">
              <a:noFill/>
              <a:miter lim="800000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(2)  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与</a:t>
              </a:r>
              <a:r>
                <a:rPr kumimoji="1" lang="zh-CN" altLang="en-US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  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都作简谐变化，二者相位相同；</a:t>
              </a:r>
              <a:endPara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34" name="Object 89"/>
            <p:cNvGraphicFramePr>
              <a:graphicFrameLocks noChangeAspect="1"/>
            </p:cNvGraphicFramePr>
            <p:nvPr/>
          </p:nvGraphicFramePr>
          <p:xfrm>
            <a:off x="804874" y="5630881"/>
            <a:ext cx="47665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3" name="公式" r:id="rId11" imgW="141605" imgH="173990" progId="Equation.3">
                    <p:embed/>
                  </p:oleObj>
                </mc:Choice>
                <mc:Fallback>
                  <p:oleObj name="公式" r:id="rId11" imgW="141605" imgH="17399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874" y="5630881"/>
                          <a:ext cx="476655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FFFF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90"/>
            <p:cNvGraphicFramePr>
              <a:graphicFrameLocks noChangeAspect="1"/>
            </p:cNvGraphicFramePr>
            <p:nvPr/>
          </p:nvGraphicFramePr>
          <p:xfrm>
            <a:off x="1460646" y="5617502"/>
            <a:ext cx="550801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4" name="公式" r:id="rId12" imgW="161290" imgH="173990" progId="Equation.3">
                    <p:embed/>
                  </p:oleObj>
                </mc:Choice>
                <mc:Fallback>
                  <p:oleObj name="公式" r:id="rId12" imgW="161290" imgH="17399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646" y="5617502"/>
                          <a:ext cx="550801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FFFF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AutoShape 2"/>
          <p:cNvSpPr>
            <a:spLocks noChangeArrowheads="1"/>
          </p:cNvSpPr>
          <p:nvPr/>
        </p:nvSpPr>
        <p:spPr bwMode="auto">
          <a:xfrm>
            <a:off x="1622490" y="-96173"/>
            <a:ext cx="5943600" cy="879475"/>
          </a:xfrm>
          <a:prstGeom prst="horizontalScroll">
            <a:avLst>
              <a:gd name="adj" fmla="val 12500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磁波总结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4" name="e8fb4f65ce0074c29530fdcd177bff2a">
            <a:hlinkClick r:id="" action="ppaction://media"/>
          </p:cNvPr>
          <p:cNvPicPr>
            <a:picLocks noChangeAspect="1"/>
          </p:cNvPicPr>
          <p:nvPr>
            <a:videoFile r:link="rId14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60109" y="28691"/>
            <a:ext cx="3483891" cy="19596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7154C-43E3-48E7-BE24-C989ADAA50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64920" y="5981700"/>
            <a:ext cx="7526170" cy="561975"/>
            <a:chOff x="763495" y="4971388"/>
            <a:chExt cx="7526170" cy="561975"/>
          </a:xfrm>
        </p:grpSpPr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763495" y="5053232"/>
              <a:ext cx="7526170" cy="480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9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</a:rPr>
                <a:t>     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与 </a:t>
              </a:r>
              <a:r>
                <a:rPr lang="zh-CN" altLang="en-US" sz="2800" b="1" i="1" dirty="0">
                  <a:solidFill>
                    <a:srgbClr val="000000"/>
                  </a:solidFill>
                </a:rPr>
                <a:t> 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相互垂直，并与</a:t>
              </a:r>
              <a:r>
                <a:rPr lang="zh-CN" altLang="en-US" sz="2800" b="1" i="1" dirty="0">
                  <a:solidFill>
                    <a:srgbClr val="000000"/>
                  </a:solidFill>
                </a:rPr>
                <a:t>  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构成右手螺旋系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;</a:t>
              </a:r>
              <a:endParaRPr lang="en-US" altLang="zh-CN" sz="28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5" name="Object 89"/>
            <p:cNvGraphicFramePr>
              <a:graphicFrameLocks noChangeAspect="1"/>
            </p:cNvGraphicFramePr>
            <p:nvPr/>
          </p:nvGraphicFramePr>
          <p:xfrm>
            <a:off x="1071009" y="4992134"/>
            <a:ext cx="47665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8" name="公式" r:id="rId1" imgW="141605" imgH="173990" progId="Equation.3">
                    <p:embed/>
                  </p:oleObj>
                </mc:Choice>
                <mc:Fallback>
                  <p:oleObj name="公式" r:id="rId1" imgW="141605" imgH="17399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009" y="4992134"/>
                          <a:ext cx="476655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FFFF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90"/>
            <p:cNvGraphicFramePr>
              <a:graphicFrameLocks noChangeAspect="1"/>
            </p:cNvGraphicFramePr>
            <p:nvPr/>
          </p:nvGraphicFramePr>
          <p:xfrm>
            <a:off x="1860959" y="4975719"/>
            <a:ext cx="550801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9" name="公式" r:id="rId3" imgW="4572000" imgH="4876800" progId="Equation.3">
                    <p:embed/>
                  </p:oleObj>
                </mc:Choice>
                <mc:Fallback>
                  <p:oleObj name="公式" r:id="rId3" imgW="4572000" imgH="487680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959" y="4975719"/>
                          <a:ext cx="550801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FFFF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91"/>
            <p:cNvGraphicFramePr>
              <a:graphicFrameLocks noChangeAspect="1"/>
            </p:cNvGraphicFramePr>
            <p:nvPr/>
          </p:nvGraphicFramePr>
          <p:xfrm>
            <a:off x="4860032" y="4971388"/>
            <a:ext cx="40250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0" name="公式" r:id="rId5" imgW="116205" imgH="180340" progId="Equation.3">
                    <p:embed/>
                  </p:oleObj>
                </mc:Choice>
                <mc:Fallback>
                  <p:oleObj name="公式" r:id="rId5" imgW="116205" imgH="18034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4971388"/>
                          <a:ext cx="402508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FFFF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e8fb4f65ce0074c29530fdcd177bff2a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5784" y="0"/>
            <a:ext cx="9168340" cy="515719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683FD-1D83-4A1F-9BC2-540F6B77364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2505724" y="850978"/>
          <a:ext cx="25066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公式" r:id="rId1" imgW="30886400" imgH="8534400" progId="Equation.3">
                  <p:embed/>
                </p:oleObj>
              </mc:Choice>
              <mc:Fallback>
                <p:oleObj name="公式" r:id="rId1" imgW="30886400" imgH="853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724" y="850978"/>
                        <a:ext cx="2506662" cy="6937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424912" y="971848"/>
            <a:ext cx="2263775" cy="4801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在真空中</a:t>
            </a:r>
            <a:endParaRPr kumimoji="1"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3861" name="Object 85"/>
          <p:cNvGraphicFramePr>
            <a:graphicFrameLocks noChangeAspect="1"/>
          </p:cNvGraphicFramePr>
          <p:nvPr/>
        </p:nvGraphicFramePr>
        <p:xfrm>
          <a:off x="3450779" y="1527428"/>
          <a:ext cx="3168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3" imgW="39014400" imgH="7315200" progId="">
                  <p:embed/>
                </p:oleObj>
              </mc:Choice>
              <mc:Fallback>
                <p:oleObj name="Equation" r:id="rId3" imgW="39014400" imgH="7315200" progId="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779" y="1527428"/>
                        <a:ext cx="3168650" cy="5937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881" name="Group 105"/>
          <p:cNvGrpSpPr/>
          <p:nvPr/>
        </p:nvGrpSpPr>
        <p:grpSpPr bwMode="auto">
          <a:xfrm>
            <a:off x="107504" y="116632"/>
            <a:ext cx="4927600" cy="557213"/>
            <a:chOff x="138" y="2177"/>
            <a:chExt cx="3104" cy="351"/>
          </a:xfrm>
        </p:grpSpPr>
        <p:sp>
          <p:nvSpPr>
            <p:cNvPr id="203783" name="Text Box 7"/>
            <p:cNvSpPr txBox="1">
              <a:spLocks noChangeArrowheads="1"/>
            </p:cNvSpPr>
            <p:nvPr/>
          </p:nvSpPr>
          <p:spPr bwMode="auto">
            <a:xfrm>
              <a:off x="138" y="2253"/>
              <a:ext cx="3104" cy="2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(3)  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与    大小关系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203870" name="Object 94"/>
            <p:cNvGraphicFramePr>
              <a:graphicFrameLocks noChangeAspect="1"/>
            </p:cNvGraphicFramePr>
            <p:nvPr/>
          </p:nvGraphicFramePr>
          <p:xfrm>
            <a:off x="431" y="2179"/>
            <a:ext cx="27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6" name="公式" r:id="rId5" imgW="215900" imgH="266700" progId="Equation.3">
                    <p:embed/>
                  </p:oleObj>
                </mc:Choice>
                <mc:Fallback>
                  <p:oleObj name="公式" r:id="rId5" imgW="215900" imgH="26670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179"/>
                          <a:ext cx="270" cy="33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FFFF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71" name="Object 95"/>
            <p:cNvGraphicFramePr>
              <a:graphicFrameLocks noChangeAspect="1"/>
            </p:cNvGraphicFramePr>
            <p:nvPr/>
          </p:nvGraphicFramePr>
          <p:xfrm>
            <a:off x="895" y="2177"/>
            <a:ext cx="31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7" name="公式" r:id="rId7" imgW="254000" imgH="266700" progId="Equation.3">
                    <p:embed/>
                  </p:oleObj>
                </mc:Choice>
                <mc:Fallback>
                  <p:oleObj name="公式" r:id="rId7" imgW="254000" imgH="26670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2177"/>
                          <a:ext cx="312" cy="33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FFFF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882" name="Text Box 106"/>
          <p:cNvSpPr txBox="1">
            <a:spLocks noChangeArrowheads="1"/>
          </p:cNvSpPr>
          <p:nvPr/>
        </p:nvSpPr>
        <p:spPr bwMode="auto">
          <a:xfrm>
            <a:off x="424911" y="2150765"/>
            <a:ext cx="2263775" cy="4801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在介质中</a:t>
            </a:r>
            <a:endParaRPr kumimoji="1"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3883" name="Object 107"/>
          <p:cNvGraphicFramePr>
            <a:graphicFrameLocks noChangeAspect="1"/>
          </p:cNvGraphicFramePr>
          <p:nvPr/>
        </p:nvGraphicFramePr>
        <p:xfrm>
          <a:off x="2549600" y="2020590"/>
          <a:ext cx="22431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公式" r:id="rId9" imgW="27635200" imgH="8128000" progId="Equation.3">
                  <p:embed/>
                </p:oleObj>
              </mc:Choice>
              <mc:Fallback>
                <p:oleObj name="公式" r:id="rId9" imgW="27635200" imgH="8128000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600" y="2020590"/>
                        <a:ext cx="2243138" cy="660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84" name="Object 108"/>
          <p:cNvGraphicFramePr>
            <a:graphicFrameLocks noChangeAspect="1"/>
          </p:cNvGraphicFramePr>
          <p:nvPr/>
        </p:nvGraphicFramePr>
        <p:xfrm>
          <a:off x="4860032" y="1988840"/>
          <a:ext cx="24749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11" imgW="30480000" imgH="8534400" progId="">
                  <p:embed/>
                </p:oleObj>
              </mc:Choice>
              <mc:Fallback>
                <p:oleObj name="Equation" r:id="rId11" imgW="30480000" imgH="8534400" progId="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2474912" cy="6921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85" name="Object 109"/>
          <p:cNvGraphicFramePr>
            <a:graphicFrameLocks noChangeAspect="1"/>
          </p:cNvGraphicFramePr>
          <p:nvPr/>
        </p:nvGraphicFramePr>
        <p:xfrm>
          <a:off x="3131840" y="2738605"/>
          <a:ext cx="3235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13" imgW="39827200" imgH="7315200" progId="">
                  <p:embed/>
                </p:oleObj>
              </mc:Choice>
              <mc:Fallback>
                <p:oleObj name="Equation" r:id="rId13" imgW="39827200" imgH="7315200" progId="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38605"/>
                        <a:ext cx="3235325" cy="5937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86" name="Object 110"/>
          <p:cNvGraphicFramePr>
            <a:graphicFrameLocks noChangeAspect="1"/>
          </p:cNvGraphicFramePr>
          <p:nvPr/>
        </p:nvGraphicFramePr>
        <p:xfrm>
          <a:off x="5148064" y="836712"/>
          <a:ext cx="27384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公式" r:id="rId15" imgW="33731200" imgH="8534400" progId="Equation.3">
                  <p:embed/>
                </p:oleObj>
              </mc:Choice>
              <mc:Fallback>
                <p:oleObj name="公式" r:id="rId15" imgW="33731200" imgH="853440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836712"/>
                        <a:ext cx="2738438" cy="6937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FFF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6"/>
          <p:cNvSpPr>
            <a:spLocks noGrp="1" noChangeArrowheads="1"/>
          </p:cNvSpPr>
          <p:nvPr>
            <p:ph type="title"/>
          </p:nvPr>
        </p:nvSpPr>
        <p:spPr>
          <a:xfrm>
            <a:off x="35496" y="3140968"/>
            <a:ext cx="4176260" cy="579438"/>
          </a:xfrm>
        </p:spPr>
        <p:txBody>
          <a:bodyPr/>
          <a:lstStyle/>
          <a:p>
            <a:pPr algn="just"/>
            <a:r>
              <a:rPr kumimoji="1" lang="zh-CN" altLang="en-US" sz="3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二、电磁波</a:t>
            </a:r>
            <a:r>
              <a:rPr kumimoji="1"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kumimoji="1" lang="zh-CN" altLang="en-US" sz="3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能量</a:t>
            </a:r>
            <a:endParaRPr kumimoji="1" lang="zh-CN" altLang="en-US" sz="32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4139952" y="3630786"/>
          <a:ext cx="32273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公式" r:id="rId17" imgW="29260800" imgH="9448800" progId="Equation.3">
                  <p:embed/>
                </p:oleObj>
              </mc:Choice>
              <mc:Fallback>
                <p:oleObj name="公式" r:id="rId17" imgW="29260800" imgH="944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630786"/>
                        <a:ext cx="32273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FF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89121" y="3852379"/>
            <a:ext cx="4519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磁波的能量密度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531921" y="4498587"/>
            <a:ext cx="6723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磁波的能流密度  </a:t>
            </a:r>
            <a:endParaRPr lang="zh-CN" altLang="en-US" sz="2800" b="1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1787" y="5021807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坡印廷矢量</a:t>
            </a:r>
            <a:endParaRPr lang="zh-CN" altLang="en-US" sz="2800" b="1" dirty="0">
              <a:solidFill>
                <a:srgbClr val="3333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3419872" y="5661248"/>
          <a:ext cx="2160240" cy="90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公式" r:id="rId19" imgW="24688800" imgH="9448800" progId="Equation.3">
                  <p:embed/>
                </p:oleObj>
              </mc:Choice>
              <mc:Fallback>
                <p:oleObj name="公式" r:id="rId19" imgW="24688800" imgH="9448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661248"/>
                        <a:ext cx="2160240" cy="90080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971600" y="5741972"/>
            <a:ext cx="2448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电磁波的强度</a:t>
            </a:r>
            <a:endParaRPr lang="zh-CN" altLang="en-US" sz="28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275856" y="5021807"/>
          <a:ext cx="2209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21" imgW="21640800" imgH="4267200" progId="Equation.DSMT4">
                  <p:embed/>
                </p:oleObj>
              </mc:Choice>
              <mc:Fallback>
                <p:oleObj name="Equation" r:id="rId21" imgW="21640800" imgH="42672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021807"/>
                        <a:ext cx="22098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FFC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灯片编号占位符 4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DB7B8F-0B37-4F98-84F4-8CC56186BCD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72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" name="Rectangle 2"/>
          <p:cNvSpPr>
            <a:spLocks noChangeArrowheads="1"/>
          </p:cNvSpPr>
          <p:nvPr/>
        </p:nvSpPr>
        <p:spPr bwMode="auto">
          <a:xfrm>
            <a:off x="1763688" y="2060848"/>
            <a:ext cx="6090294" cy="92397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 电磁学内容总结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灯片编号占位符 4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DB7B8F-0B37-4F98-84F4-8CC56186BCD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72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" name="Rectangle 2"/>
          <p:cNvSpPr>
            <a:spLocks noChangeArrowheads="1"/>
          </p:cNvSpPr>
          <p:nvPr/>
        </p:nvSpPr>
        <p:spPr bwMode="auto">
          <a:xfrm>
            <a:off x="2370138" y="131763"/>
            <a:ext cx="4403725" cy="647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 静电场内容总结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251520" y="1052736"/>
            <a:ext cx="44037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一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、电场强度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12848" y="1314673"/>
          <a:ext cx="2468563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公式" r:id="rId1" imgW="656590" imgH="438150" progId="Equation.3">
                  <p:embed/>
                </p:oleObj>
              </mc:Choice>
              <mc:Fallback>
                <p:oleObj name="公式" r:id="rId1" imgW="656590" imgH="43815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848" y="1314673"/>
                        <a:ext cx="2468563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4158423" y="2924944"/>
          <a:ext cx="13462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566420" imgH="367030" progId="Equation.DSMT4">
                  <p:embed/>
                </p:oleObj>
              </mc:Choice>
              <mc:Fallback>
                <p:oleObj name="Equation" r:id="rId3" imgW="566420" imgH="367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423" y="2924944"/>
                        <a:ext cx="13462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6"/>
          <p:cNvSpPr>
            <a:spLocks noChangeArrowheads="1"/>
          </p:cNvSpPr>
          <p:nvPr/>
        </p:nvSpPr>
        <p:spPr bwMode="auto">
          <a:xfrm>
            <a:off x="686560" y="3012257"/>
            <a:ext cx="325437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2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场强迭加原理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706438" y="1700808"/>
            <a:ext cx="44037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1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定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灯片编号占位符 4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2B638E-8798-410C-ADBF-CEA60E34A141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6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74613" y="766763"/>
            <a:ext cx="37719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点电荷的电场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30"/>
          <p:cNvGraphicFramePr>
            <a:graphicFrameLocks noChangeAspect="1"/>
          </p:cNvGraphicFramePr>
          <p:nvPr/>
        </p:nvGraphicFramePr>
        <p:xfrm>
          <a:off x="4843462" y="316384"/>
          <a:ext cx="24034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" imgW="766445" imgH="367030" progId="Equation.DSMT4">
                  <p:embed/>
                </p:oleObj>
              </mc:Choice>
              <mc:Fallback>
                <p:oleObj name="Equation" r:id="rId1" imgW="766445" imgH="36703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2" y="316384"/>
                        <a:ext cx="24034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8"/>
          <p:cNvSpPr txBox="1">
            <a:spLocks noChangeArrowheads="1"/>
          </p:cNvSpPr>
          <p:nvPr/>
        </p:nvSpPr>
        <p:spPr bwMode="auto">
          <a:xfrm>
            <a:off x="41753" y="2276872"/>
            <a:ext cx="5651500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defTabSz="762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7620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记住几种典型带电体的场强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24" name="Object 114"/>
          <p:cNvGraphicFramePr>
            <a:graphicFrameLocks noChangeAspect="1"/>
          </p:cNvGraphicFramePr>
          <p:nvPr/>
        </p:nvGraphicFramePr>
        <p:xfrm>
          <a:off x="3983831" y="2636912"/>
          <a:ext cx="17827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573405" imgH="367030" progId="Equation.DSMT4">
                  <p:embed/>
                </p:oleObj>
              </mc:Choice>
              <mc:Fallback>
                <p:oleObj name="Equation" r:id="rId3" imgW="573405" imgH="36703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831" y="2636912"/>
                        <a:ext cx="178276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8"/>
          <p:cNvSpPr txBox="1">
            <a:spLocks noChangeArrowheads="1"/>
          </p:cNvSpPr>
          <p:nvPr/>
        </p:nvSpPr>
        <p:spPr bwMode="auto">
          <a:xfrm>
            <a:off x="377031" y="2909962"/>
            <a:ext cx="385921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defTabSz="762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7620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）无限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长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带电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直线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26" name="Text Box 108"/>
          <p:cNvSpPr txBox="1">
            <a:spLocks noChangeArrowheads="1"/>
          </p:cNvSpPr>
          <p:nvPr/>
        </p:nvSpPr>
        <p:spPr bwMode="auto">
          <a:xfrm>
            <a:off x="5898356" y="2921074"/>
            <a:ext cx="3338513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defTabSz="762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7620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垂直直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导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线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90181" y="3583062"/>
          <a:ext cx="145415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469900" imgH="373380" progId="Equation.DSMT4">
                  <p:embed/>
                </p:oleObj>
              </mc:Choice>
              <mc:Fallback>
                <p:oleObj name="Equation" r:id="rId5" imgW="469900" imgH="3733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181" y="3583062"/>
                        <a:ext cx="1454150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8"/>
          <p:cNvSpPr txBox="1">
            <a:spLocks noChangeArrowheads="1"/>
          </p:cNvSpPr>
          <p:nvPr/>
        </p:nvSpPr>
        <p:spPr bwMode="auto">
          <a:xfrm>
            <a:off x="181769" y="3865637"/>
            <a:ext cx="4676775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defTabSz="762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7620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  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）无限大带电平面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29" name="Text Box 108"/>
          <p:cNvSpPr txBox="1">
            <a:spLocks noChangeArrowheads="1"/>
          </p:cNvSpPr>
          <p:nvPr/>
        </p:nvSpPr>
        <p:spPr bwMode="auto">
          <a:xfrm>
            <a:off x="5874544" y="3846587"/>
            <a:ext cx="3098800" cy="522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defTabSz="762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7620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垂直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板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面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09769" y="1549381"/>
          <a:ext cx="2470861" cy="91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7" imgW="669925" imgH="244475" progId="Equation.DSMT4">
                  <p:embed/>
                </p:oleObj>
              </mc:Choice>
              <mc:Fallback>
                <p:oleObj name="Equation" r:id="rId7" imgW="669925" imgH="24447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769" y="1549381"/>
                        <a:ext cx="2470861" cy="918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08"/>
          <p:cNvSpPr txBox="1">
            <a:spLocks noChangeArrowheads="1"/>
          </p:cNvSpPr>
          <p:nvPr/>
        </p:nvSpPr>
        <p:spPr bwMode="auto">
          <a:xfrm>
            <a:off x="41753" y="1484783"/>
            <a:ext cx="4251325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defTabSz="762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7620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任意带电体的电场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23B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95250" y="109538"/>
            <a:ext cx="37719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场强的计算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Rectangle 4"/>
          <p:cNvSpPr>
            <a:spLocks noChangeArrowheads="1"/>
          </p:cNvSpPr>
          <p:nvPr/>
        </p:nvSpPr>
        <p:spPr bwMode="auto">
          <a:xfrm>
            <a:off x="0" y="-261938"/>
            <a:ext cx="184150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119" name="Rectangle 8"/>
          <p:cNvSpPr>
            <a:spLocks noChangeArrowheads="1"/>
          </p:cNvSpPr>
          <p:nvPr/>
        </p:nvSpPr>
        <p:spPr bwMode="auto">
          <a:xfrm>
            <a:off x="0" y="-261938"/>
            <a:ext cx="184150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120" name="Rectangle 79"/>
          <p:cNvSpPr>
            <a:spLocks noChangeArrowheads="1"/>
          </p:cNvSpPr>
          <p:nvPr/>
        </p:nvSpPr>
        <p:spPr bwMode="auto">
          <a:xfrm>
            <a:off x="0" y="-261938"/>
            <a:ext cx="184150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168275" y="261938"/>
            <a:ext cx="44037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二、电位移矢量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35313" y="261938"/>
          <a:ext cx="21923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" imgW="882015" imgH="206375" progId="Equation.DSMT4">
                  <p:embed/>
                </p:oleObj>
              </mc:Choice>
              <mc:Fallback>
                <p:oleObj name="Equation" r:id="rId1" imgW="882015" imgH="20637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61938"/>
                        <a:ext cx="21923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450850" y="942975"/>
            <a:ext cx="212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电场线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23B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511693" y="2420888"/>
            <a:ext cx="86201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电位移线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电位移线起于自由正电荷，终止于自由负电荷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90125" name="TextBox 6"/>
          <p:cNvSpPr txBox="1">
            <a:spLocks noChangeArrowheads="1"/>
          </p:cNvSpPr>
          <p:nvPr/>
        </p:nvSpPr>
        <p:spPr bwMode="auto">
          <a:xfrm>
            <a:off x="1993900" y="942975"/>
            <a:ext cx="66675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起自正电荷（包括自由正电荷和极化正电荷），止于负电荷（包括自由正电荷和极化正电荷）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307975" y="3462338"/>
            <a:ext cx="44037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三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、电位移通量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35" name="Rectangle 24"/>
          <p:cNvSpPr>
            <a:spLocks noChangeArrowheads="1"/>
          </p:cNvSpPr>
          <p:nvPr/>
        </p:nvSpPr>
        <p:spPr bwMode="auto">
          <a:xfrm>
            <a:off x="819150" y="5038725"/>
            <a:ext cx="38798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2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闭合曲面、任意电场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36" name="Object 46"/>
          <p:cNvGraphicFramePr/>
          <p:nvPr/>
        </p:nvGraphicFramePr>
        <p:xfrm>
          <a:off x="4499992" y="3951325"/>
          <a:ext cx="2708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753110" imgH="250825" progId="Equation.DSMT4">
                  <p:embed/>
                </p:oleObj>
              </mc:Choice>
              <mc:Fallback>
                <p:oleObj name="Equation" r:id="rId3" imgW="753110" imgH="250825" progId="Equation.DSMT4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951325"/>
                        <a:ext cx="27082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59"/>
          <p:cNvSpPr>
            <a:spLocks noChangeArrowheads="1"/>
          </p:cNvSpPr>
          <p:nvPr/>
        </p:nvSpPr>
        <p:spPr bwMode="auto">
          <a:xfrm>
            <a:off x="781050" y="4102100"/>
            <a:ext cx="30702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1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曲面、任意电场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40" name="Object 62"/>
          <p:cNvGraphicFramePr>
            <a:graphicFrameLocks noChangeAspect="1"/>
          </p:cNvGraphicFramePr>
          <p:nvPr/>
        </p:nvGraphicFramePr>
        <p:xfrm>
          <a:off x="4760912" y="4904580"/>
          <a:ext cx="24098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779145" imgH="250825" progId="Equation.DSMT4">
                  <p:embed/>
                </p:oleObj>
              </mc:Choice>
              <mc:Fallback>
                <p:oleObj name="Equation" r:id="rId5" imgW="779145" imgH="250825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2" y="4904580"/>
                        <a:ext cx="24098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043AB-81FD-4724-9014-6596765DD74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灯片编号占位符 4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C9CA61-1567-4DE4-8CD9-726CE6818EF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239713" y="287696"/>
            <a:ext cx="44037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3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高斯定理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70200" y="181903"/>
          <a:ext cx="28495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" imgW="927100" imgH="315595" progId="Equation.DSMT4">
                  <p:embed/>
                </p:oleObj>
              </mc:Choice>
              <mc:Fallback>
                <p:oleObj name="Equation" r:id="rId1" imgW="927100" imgH="31559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81903"/>
                        <a:ext cx="28495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2"/>
          <p:cNvSpPr>
            <a:spLocks noChangeArrowheads="1"/>
          </p:cNvSpPr>
          <p:nvPr/>
        </p:nvSpPr>
        <p:spPr bwMode="auto">
          <a:xfrm>
            <a:off x="249847" y="3786430"/>
            <a:ext cx="43116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 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）均匀带电球面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23B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60032" y="3455208"/>
          <a:ext cx="18446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476250" imgH="244475" progId="Equation.DSMT4">
                  <p:embed/>
                </p:oleObj>
              </mc:Choice>
              <mc:Fallback>
                <p:oleObj name="Equation" r:id="rId3" imgW="476250" imgH="24447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455208"/>
                        <a:ext cx="18446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179035" y="4354755"/>
          <a:ext cx="1050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5" imgW="328295" imgH="141605" progId="Equation.DSMT4">
                  <p:embed/>
                </p:oleObj>
              </mc:Choice>
              <mc:Fallback>
                <p:oleObj name="Equation" r:id="rId5" imgW="328295" imgH="14160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035" y="4354755"/>
                        <a:ext cx="10509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3885222" y="3618155"/>
            <a:ext cx="14859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endParaRPr kumimoji="1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" name="Rectangle 2"/>
          <p:cNvSpPr>
            <a:spLocks noChangeArrowheads="1"/>
          </p:cNvSpPr>
          <p:nvPr/>
        </p:nvSpPr>
        <p:spPr bwMode="auto">
          <a:xfrm>
            <a:off x="3864585" y="4303955"/>
            <a:ext cx="14859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endParaRPr kumimoji="1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3" name="Rectangle 2"/>
          <p:cNvSpPr>
            <a:spLocks noChangeArrowheads="1"/>
          </p:cNvSpPr>
          <p:nvPr/>
        </p:nvSpPr>
        <p:spPr bwMode="auto">
          <a:xfrm>
            <a:off x="378435" y="5024680"/>
            <a:ext cx="5995987" cy="481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“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无限长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”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均匀带电线的电场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23B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74" name="Object 83"/>
          <p:cNvGraphicFramePr>
            <a:graphicFrameLocks noChangeAspect="1"/>
          </p:cNvGraphicFramePr>
          <p:nvPr/>
        </p:nvGraphicFramePr>
        <p:xfrm>
          <a:off x="6272822" y="4751630"/>
          <a:ext cx="16557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公式" r:id="rId7" imgW="469900" imgH="250825" progId="Equation.3">
                  <p:embed/>
                </p:oleObj>
              </mc:Choice>
              <mc:Fallback>
                <p:oleObj name="公式" r:id="rId7" imgW="469900" imgH="250825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822" y="4751630"/>
                        <a:ext cx="16557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272069" y="1301217"/>
            <a:ext cx="8471239" cy="193963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wrap="square" lIns="92075" tIns="46038" rIns="92075" bIns="46038">
            <a:spAutoFit/>
          </a:bodyPr>
          <a:lstStyle/>
          <a:p>
            <a:pPr lvl="0" defTabSz="7620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    利用高斯定理可以求具有对称性电场的场强，根据场的对称性选取高斯面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Wingdings" panose="05000000000000000000" pitchFamily="2" charset="2"/>
            </a:endParaRPr>
          </a:p>
          <a:p>
            <a:pPr lvl="0" defTabSz="7620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   </a:t>
            </a: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带电体球面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——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高斯面为球面</a:t>
            </a:r>
            <a:endParaRPr kumimoji="1"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Wingdings" panose="05000000000000000000" pitchFamily="2" charset="2"/>
            </a:endParaRPr>
          </a:p>
          <a:p>
            <a:pPr lvl="0" defTabSz="7620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    </a:t>
            </a: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带电体为圆柱面、圆柱体、长直导线、面对称</a:t>
            </a:r>
            <a:endParaRPr kumimoji="1" lang="en-US" altLang="zh-CN" sz="24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Wingdings" panose="05000000000000000000" pitchFamily="2" charset="2"/>
            </a:endParaRPr>
          </a:p>
          <a:p>
            <a:pPr lvl="0" defTabSz="7620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                                   ——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高斯面为圆柱面</a:t>
            </a:r>
            <a:endParaRPr kumimoji="1"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9E0E0F5-C5EB-493B-8ABE-BB96F490BE3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435451" y="144765"/>
            <a:ext cx="5812398" cy="7571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物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理考试计算机阅卷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43037" y="1033305"/>
            <a:ext cx="6840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携带</a:t>
            </a:r>
            <a:r>
              <a:rPr lang="en-US" altLang="zh-CN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2B</a:t>
            </a:r>
            <a:r>
              <a:rPr lang="zh-CN" altLang="en-US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铅笔、橡皮、小刀；</a:t>
            </a:r>
            <a:endParaRPr lang="en-US" altLang="zh-CN" sz="2400" b="1" kern="1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五角星 13"/>
          <p:cNvSpPr>
            <a:spLocks noChangeAspect="1"/>
          </p:cNvSpPr>
          <p:nvPr/>
        </p:nvSpPr>
        <p:spPr bwMode="auto">
          <a:xfrm>
            <a:off x="827584" y="1268638"/>
            <a:ext cx="274320" cy="274320"/>
          </a:xfrm>
          <a:prstGeom prst="star5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475656" y="2104796"/>
            <a:ext cx="6840760" cy="168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个人信息、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选择题必须使用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B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铅笔填涂，填涂时要求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涂满、均匀、干净，不要超出框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修改时用橡皮擦干净；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75656" y="1556792"/>
            <a:ext cx="6840760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答题卡答题；</a:t>
            </a:r>
            <a:endParaRPr lang="en-US" altLang="zh-CN" sz="2400" b="1" kern="1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五角星 16"/>
          <p:cNvSpPr>
            <a:spLocks noChangeAspect="1"/>
          </p:cNvSpPr>
          <p:nvPr/>
        </p:nvSpPr>
        <p:spPr bwMode="auto">
          <a:xfrm>
            <a:off x="824905" y="1798595"/>
            <a:ext cx="274320" cy="274320"/>
          </a:xfrm>
          <a:prstGeom prst="star5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475656" y="3645024"/>
            <a:ext cx="6840760" cy="168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非选择题必须使用黑色墨水的钢笔或签字笔，在各题目的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答题区域内作答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超出答题区域书写的答案无效；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五角星 18"/>
          <p:cNvSpPr>
            <a:spLocks noChangeAspect="1"/>
          </p:cNvSpPr>
          <p:nvPr/>
        </p:nvSpPr>
        <p:spPr bwMode="auto">
          <a:xfrm>
            <a:off x="824905" y="2276872"/>
            <a:ext cx="274320" cy="274320"/>
          </a:xfrm>
          <a:prstGeom prst="star5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443037" y="5299561"/>
            <a:ext cx="684076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保持答题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纸面清洁，不要折叠、不要弄皱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五角星 21"/>
          <p:cNvSpPr>
            <a:spLocks noChangeAspect="1"/>
          </p:cNvSpPr>
          <p:nvPr/>
        </p:nvSpPr>
        <p:spPr bwMode="auto">
          <a:xfrm>
            <a:off x="824905" y="3773230"/>
            <a:ext cx="274320" cy="274320"/>
          </a:xfrm>
          <a:prstGeom prst="star5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3" name="五角星 22"/>
          <p:cNvSpPr>
            <a:spLocks noChangeAspect="1"/>
          </p:cNvSpPr>
          <p:nvPr/>
        </p:nvSpPr>
        <p:spPr bwMode="auto">
          <a:xfrm>
            <a:off x="824905" y="5497194"/>
            <a:ext cx="274320" cy="274320"/>
          </a:xfrm>
          <a:prstGeom prst="star5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灯片编号占位符 4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3C9CA61-1567-4DE4-8CD9-726CE6818EF5}" type="slidenum">
              <a:rPr kumimoji="0" lang="en-US" altLang="zh-CN" sz="1400" b="0" smtClean="0">
                <a:solidFill>
                  <a:srgbClr val="000000"/>
                </a:solidFill>
                <a:latin typeface="Arial" panose="020B0604020202020204" pitchFamily="34" charset="0"/>
              </a:rPr>
            </a:fld>
            <a:endParaRPr kumimoji="0" lang="en-US" altLang="zh-CN" sz="14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7" name="Rectangle 2"/>
          <p:cNvSpPr>
            <a:spLocks noChangeArrowheads="1"/>
          </p:cNvSpPr>
          <p:nvPr/>
        </p:nvSpPr>
        <p:spPr bwMode="auto">
          <a:xfrm>
            <a:off x="288527" y="307984"/>
            <a:ext cx="6548437" cy="4810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  <a:defRPr/>
            </a:pPr>
            <a:r>
              <a:rPr kumimoji="1" lang="zh-CN" altLang="en-US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kumimoji="1" lang="en-US" altLang="zh-CN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kumimoji="1" lang="zh-CN" altLang="en-US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r>
              <a:rPr kumimoji="1" lang="en-US" altLang="zh-CN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“</a:t>
            </a:r>
            <a:r>
              <a:rPr kumimoji="1" lang="zh-CN" altLang="en-US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无限长</a:t>
            </a:r>
            <a:r>
              <a:rPr kumimoji="1" lang="zh-CN" altLang="en-US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”</a:t>
            </a:r>
            <a:r>
              <a:rPr kumimoji="1" lang="zh-CN" altLang="en-US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均匀带电圆柱面的电场</a:t>
            </a:r>
            <a:endParaRPr kumimoji="1" lang="zh-CN" altLang="en-US" sz="2800" b="1" dirty="0">
              <a:solidFill>
                <a:srgbClr val="00823B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7" name="对象 6"/>
          <p:cNvGraphicFramePr/>
          <p:nvPr/>
        </p:nvGraphicFramePr>
        <p:xfrm>
          <a:off x="6422627" y="974734"/>
          <a:ext cx="10223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" imgW="328295" imgH="141605" progId="Equation.DSMT4">
                  <p:embed/>
                </p:oleObj>
              </mc:Choice>
              <mc:Fallback>
                <p:oleObj name="Equation" r:id="rId1" imgW="328295" imgH="141605" progId="Equation.DSMT4">
                  <p:embed/>
                  <p:pic>
                    <p:nvPicPr>
                      <p:cNvPr id="0" name="图片 15388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627" y="974734"/>
                        <a:ext cx="10223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3"/>
          <p:cNvGraphicFramePr>
            <a:graphicFrameLocks noChangeAspect="1"/>
          </p:cNvGraphicFramePr>
          <p:nvPr/>
        </p:nvGraphicFramePr>
        <p:xfrm>
          <a:off x="2952352" y="692159"/>
          <a:ext cx="16557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公式" r:id="rId3" imgW="469900" imgH="250825" progId="Equation.3">
                  <p:embed/>
                </p:oleObj>
              </mc:Choice>
              <mc:Fallback>
                <p:oleObj name="公式" r:id="rId3" imgW="469900" imgH="250825" progId="Equation.3">
                  <p:embed/>
                  <p:pic>
                    <p:nvPicPr>
                      <p:cNvPr id="0" name="图片 15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52" y="692159"/>
                        <a:ext cx="16557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825227" y="944571"/>
            <a:ext cx="14859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kumimoji="1"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kumimoji="1"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endParaRPr kumimoji="1" lang="zh-CN" altLang="en-US" sz="28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5138339" y="952509"/>
            <a:ext cx="14859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kumimoji="1"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kumimoji="1"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endParaRPr kumimoji="1" lang="zh-CN" altLang="en-US" sz="28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949177" y="2117734"/>
          <a:ext cx="12271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公式" r:id="rId5" imgW="340995" imgH="257810" progId="Equation.3">
                  <p:embed/>
                </p:oleObj>
              </mc:Choice>
              <mc:Fallback>
                <p:oleObj name="公式" r:id="rId5" imgW="340995" imgH="257810" progId="Equation.3">
                  <p:embed/>
                  <p:pic>
                    <p:nvPicPr>
                      <p:cNvPr id="0" name="图片 15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177" y="2117734"/>
                        <a:ext cx="12271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4462064" y="2314584"/>
            <a:ext cx="3127375" cy="5365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  <a:defRPr/>
            </a:pPr>
            <a:r>
              <a:rPr kumimoji="1" lang="zh-CN" altLang="en-US" sz="32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垂直</a:t>
            </a:r>
            <a:r>
              <a:rPr kumimoji="1" lang="zh-CN" altLang="en-US" sz="32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板</a:t>
            </a:r>
            <a:r>
              <a:rPr kumimoji="1" lang="zh-CN" altLang="en-US" sz="3200" b="1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面</a:t>
            </a:r>
            <a:endParaRPr kumimoji="1" lang="zh-CN" altLang="en-US" sz="3200" b="1" dirty="0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285352" y="1660534"/>
            <a:ext cx="6997700" cy="4810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  <a:defRPr/>
            </a:pPr>
            <a:r>
              <a:rPr kumimoji="1" lang="zh-CN" altLang="en-US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“</a:t>
            </a:r>
            <a:r>
              <a:rPr kumimoji="1" lang="zh-CN" altLang="en-US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无限大”均匀带电平面的电场（</a:t>
            </a:r>
            <a:r>
              <a:rPr kumimoji="1" lang="en-US" altLang="zh-CN" sz="2800" b="1" i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楷体_GB2312" panose="0201060903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dirty="0"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kumimoji="1" lang="zh-CN" altLang="en-US" sz="2800" b="1" dirty="0">
              <a:solidFill>
                <a:srgbClr val="00823B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F4E36F8-76B0-4A4C-8C80-AAC9BF25D2B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54000" y="254000"/>
            <a:ext cx="5157788" cy="585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四、静电场的环路定理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90550" y="2051050"/>
            <a:ext cx="57610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2. 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点的电势能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3778250" y="1884362"/>
          <a:ext cx="3267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" imgW="1062355" imgH="276860" progId="Equation.DSMT4">
                  <p:embed/>
                </p:oleObj>
              </mc:Choice>
              <mc:Fallback>
                <p:oleObj name="Equation" r:id="rId1" imgW="1062355" imgH="2768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884362"/>
                        <a:ext cx="32670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/>
          <p:nvPr/>
        </p:nvGraphicFramePr>
        <p:xfrm>
          <a:off x="4027488" y="984250"/>
          <a:ext cx="21367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682625" imgH="250825" progId="Equation.DSMT4">
                  <p:embed/>
                </p:oleObj>
              </mc:Choice>
              <mc:Fallback>
                <p:oleObj name="Equation" r:id="rId3" imgW="682625" imgH="250825" progId="Equation.DSMT4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984250"/>
                        <a:ext cx="21367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3711575" y="2601913"/>
          <a:ext cx="3154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5" imgW="862965" imgH="231775" progId="Equation.DSMT4">
                  <p:embed/>
                </p:oleObj>
              </mc:Choice>
              <mc:Fallback>
                <p:oleObj name="Equation" r:id="rId5" imgW="862965" imgH="231775" progId="Equation.DSMT4">
                  <p:embed/>
                  <p:pic>
                    <p:nvPicPr>
                      <p:cNvPr id="0" name="对象 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2601913"/>
                        <a:ext cx="31543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590550" y="2843213"/>
            <a:ext cx="57610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3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.  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点的电势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4175125" y="3622675"/>
          <a:ext cx="31654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7" imgW="766445" imgH="186690" progId="Equation.DSMT4">
                  <p:embed/>
                </p:oleObj>
              </mc:Choice>
              <mc:Fallback>
                <p:oleObj name="Equation" r:id="rId7" imgW="766445" imgH="1866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3622675"/>
                        <a:ext cx="31654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4252913" y="4630738"/>
          <a:ext cx="2851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9" imgW="734060" imgH="116205" progId="Equation.DSMT4">
                  <p:embed/>
                </p:oleObj>
              </mc:Choice>
              <mc:Fallback>
                <p:oleObj name="Equation" r:id="rId9" imgW="734060" imgH="11620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4630738"/>
                        <a:ext cx="2851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785813" y="3832225"/>
            <a:ext cx="4430712" cy="523875"/>
          </a:xfrm>
          <a:prstGeom prst="rect">
            <a:avLst/>
          </a:prstGeom>
          <a:noFill/>
          <a:ln w="12700" algn="ctr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 defTabSz="762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7620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电势差（电压）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23B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804863" y="4630738"/>
            <a:ext cx="3486150" cy="523875"/>
          </a:xfrm>
          <a:prstGeom prst="rect">
            <a:avLst/>
          </a:prstGeom>
          <a:noFill/>
          <a:ln w="12700" algn="ctr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 defTabSz="762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7620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762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2)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电场力的功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: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823B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600075" y="1087438"/>
            <a:ext cx="5157788" cy="522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1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静电场的环流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6721154" y="1087438"/>
            <a:ext cx="2043113" cy="522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保守力场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7C39204-1A21-4EEF-BF68-B9825575C8D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27025" y="723900"/>
            <a:ext cx="44418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66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点电荷电场中的电势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151313" y="346075"/>
          <a:ext cx="11223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1" imgW="360680" imgH="334645" progId="Equation.DSMT4">
                  <p:embed/>
                </p:oleObj>
              </mc:Choice>
              <mc:Fallback>
                <p:oleObj name="Equation" r:id="rId1" imgW="360680" imgH="33464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346075"/>
                        <a:ext cx="1122362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76613" y="4759009"/>
          <a:ext cx="112236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3" imgW="367030" imgH="373380" progId="Equation.DSMT4">
                  <p:embed/>
                </p:oleObj>
              </mc:Choice>
              <mc:Fallback>
                <p:oleObj name="Equation" r:id="rId3" imgW="367030" imgH="3733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4759009"/>
                        <a:ext cx="1122362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11525" y="3884296"/>
          <a:ext cx="12541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5" imgW="405765" imgH="373380" progId="Equation.DSMT4">
                  <p:embed/>
                </p:oleObj>
              </mc:Choice>
              <mc:Fallback>
                <p:oleObj name="Equation" r:id="rId5" imgW="405765" imgH="3733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884296"/>
                        <a:ext cx="12541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14706" y="4273531"/>
          <a:ext cx="990288" cy="4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7" imgW="9144000" imgH="3962400" progId="Equation.DSMT4">
                  <p:embed/>
                </p:oleObj>
              </mc:Choice>
              <mc:Fallback>
                <p:oleObj name="Equation" r:id="rId7" imgW="9144000" imgH="3962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706" y="4273531"/>
                        <a:ext cx="990288" cy="4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114550" y="5149534"/>
          <a:ext cx="990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公式" r:id="rId9" imgW="219075" imgH="71120" progId="Equation.3">
                  <p:embed/>
                </p:oleObj>
              </mc:Choice>
              <mc:Fallback>
                <p:oleObj name="公式" r:id="rId9" imgW="219075" imgH="7112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149534"/>
                        <a:ext cx="990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8"/>
          <p:cNvSpPr>
            <a:spLocks noChangeArrowheads="1"/>
          </p:cNvSpPr>
          <p:nvPr/>
        </p:nvSpPr>
        <p:spPr bwMode="auto">
          <a:xfrm>
            <a:off x="600075" y="3645024"/>
            <a:ext cx="703750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记住：均匀带电球面在其内外产生的电势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900CC"/>
              </a:solidFill>
              <a:effectLst/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609600" y="2780928"/>
            <a:ext cx="4153381" cy="480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连续带电体电场中的电势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21" name="Object 28"/>
          <p:cNvGraphicFramePr/>
          <p:nvPr/>
        </p:nvGraphicFramePr>
        <p:xfrm>
          <a:off x="4959158" y="2475215"/>
          <a:ext cx="23098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11" imgW="746760" imgH="334645" progId="Equation.DSMT4">
                  <p:embed/>
                </p:oleObj>
              </mc:Choice>
              <mc:Fallback>
                <p:oleObj name="Equation" r:id="rId11" imgW="746760" imgH="334645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158" y="2475215"/>
                        <a:ext cx="23098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9"/>
          <p:cNvGraphicFramePr/>
          <p:nvPr/>
        </p:nvGraphicFramePr>
        <p:xfrm>
          <a:off x="5135679" y="1197769"/>
          <a:ext cx="25114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13" imgW="624840" imgH="199390" progId="Equation.DSMT4">
                  <p:embed/>
                </p:oleObj>
              </mc:Choice>
              <mc:Fallback>
                <p:oleObj name="Equation" r:id="rId13" imgW="624840" imgH="199390" progId="Equation.DSMT4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679" y="1197769"/>
                        <a:ext cx="25114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3"/>
          <p:cNvSpPr>
            <a:spLocks noChangeArrowheads="1"/>
          </p:cNvSpPr>
          <p:nvPr/>
        </p:nvSpPr>
        <p:spPr bwMode="auto">
          <a:xfrm>
            <a:off x="133350" y="61913"/>
            <a:ext cx="3514725" cy="5857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  <a:sym typeface="Wingdings" panose="05000000000000000000" pitchFamily="2" charset="2"/>
              </a:rPr>
              <a:t>4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电势计算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27" name="Rectangle 54"/>
          <p:cNvSpPr>
            <a:spLocks noChangeArrowheads="1"/>
          </p:cNvSpPr>
          <p:nvPr/>
        </p:nvSpPr>
        <p:spPr bwMode="auto">
          <a:xfrm>
            <a:off x="111125" y="1401763"/>
            <a:ext cx="4875213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利用电势的定义求电势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23B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07950" y="2095500"/>
            <a:ext cx="523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应用电势叠加原理求电势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23B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灯片编号占位符 4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AD0EA4A-8BA1-422E-A2B9-082C7F46A81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" name="Object 27"/>
          <p:cNvGraphicFramePr/>
          <p:nvPr/>
        </p:nvGraphicFramePr>
        <p:xfrm>
          <a:off x="3382963" y="460375"/>
          <a:ext cx="21875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" imgW="695325" imgH="340995" progId="Equation.DSMT4">
                  <p:embed/>
                </p:oleObj>
              </mc:Choice>
              <mc:Fallback>
                <p:oleObj name="Equation" r:id="rId1" imgW="695325" imgH="340995" progId="Equation.DSMT4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460375"/>
                        <a:ext cx="21875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654050" y="727075"/>
            <a:ext cx="261937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1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带电体的能量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685800" y="1398588"/>
            <a:ext cx="22574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2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电场的能量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035175" y="2820988"/>
          <a:ext cx="18161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592455" imgH="302895" progId="Equation.DSMT4">
                  <p:embed/>
                </p:oleObj>
              </mc:Choice>
              <mc:Fallback>
                <p:oleObj name="Equation" r:id="rId3" imgW="592455" imgH="3028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820988"/>
                        <a:ext cx="18161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573213" y="2020888"/>
          <a:ext cx="23447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760095" imgH="257810" progId="Equation.DSMT4">
                  <p:embed/>
                </p:oleObj>
              </mc:Choice>
              <mc:Fallback>
                <p:oleObj name="Equation" r:id="rId5" imgW="760095" imgH="25781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020888"/>
                        <a:ext cx="23447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125413" y="6350"/>
            <a:ext cx="2710678" cy="5238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五、电场的能量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25" name="Rectangle 31"/>
          <p:cNvSpPr>
            <a:spLocks noChangeArrowheads="1"/>
          </p:cNvSpPr>
          <p:nvPr/>
        </p:nvSpPr>
        <p:spPr bwMode="auto">
          <a:xfrm>
            <a:off x="4048125" y="3021013"/>
            <a:ext cx="34290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—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电场的能量密度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E145788-4A5E-4829-81DC-1C7F5773F77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3"/>
          <p:cNvGrpSpPr/>
          <p:nvPr/>
        </p:nvGrpSpPr>
        <p:grpSpPr bwMode="auto">
          <a:xfrm>
            <a:off x="349250" y="1627188"/>
            <a:ext cx="8509000" cy="647700"/>
            <a:chOff x="555" y="1998"/>
            <a:chExt cx="2003" cy="423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555" y="1998"/>
              <a:ext cx="2003" cy="4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0" marR="0" lvl="0" indent="0" algn="just" defTabSz="7620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anose="02010609030101010101" pitchFamily="49" charset="-122"/>
                  <a:cs typeface="+mn-cs"/>
                </a:rPr>
                <a:t>（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anose="02010609030101010101" pitchFamily="49" charset="-122"/>
                  <a:cs typeface="+mn-cs"/>
                </a:rPr>
                <a:t>1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anose="02010609030101010101" pitchFamily="49" charset="-122"/>
                  <a:cs typeface="+mn-cs"/>
                </a:rPr>
                <a:t>）导体内部       </a:t>
              </a: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anose="02010609030101010101" pitchFamily="49" charset="-122"/>
                  <a:cs typeface="+mn-cs"/>
                </a:rPr>
                <a:t>    ，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anose="02010609030101010101" pitchFamily="49" charset="-122"/>
                  <a:cs typeface="+mn-cs"/>
                </a:rPr>
                <a:t>整个导体是等势体；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95246" name="Object 5"/>
            <p:cNvGraphicFramePr/>
            <p:nvPr/>
          </p:nvGraphicFramePr>
          <p:xfrm>
            <a:off x="1237" y="2050"/>
            <a:ext cx="1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公式" r:id="rId1" imgW="231775" imgH="102870" progId="Equation.3">
                    <p:embed/>
                  </p:oleObj>
                </mc:Choice>
                <mc:Fallback>
                  <p:oleObj name="公式" r:id="rId1" imgW="231775" imgH="10287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2050"/>
                          <a:ext cx="19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"/>
          <p:cNvGrpSpPr/>
          <p:nvPr/>
        </p:nvGrpSpPr>
        <p:grpSpPr bwMode="auto">
          <a:xfrm>
            <a:off x="414338" y="2524657"/>
            <a:ext cx="6696075" cy="524927"/>
            <a:chOff x="348" y="2716"/>
            <a:chExt cx="3168" cy="350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348" y="2716"/>
              <a:ext cx="3168" cy="3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0" marR="0" lvl="0" indent="0" algn="just" defTabSz="7620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anose="02010609030101010101" pitchFamily="49" charset="-122"/>
                  <a:cs typeface="+mn-cs"/>
                </a:rPr>
                <a:t>（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anose="02010609030101010101" pitchFamily="49" charset="-122"/>
                  <a:cs typeface="+mn-cs"/>
                </a:rPr>
                <a:t>2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anose="02010609030101010101" pitchFamily="49" charset="-122"/>
                  <a:cs typeface="+mn-cs"/>
                </a:rPr>
                <a:t>）导体表面      与表面垂直；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95244" name="Object 8"/>
            <p:cNvGraphicFramePr/>
            <p:nvPr/>
          </p:nvGraphicFramePr>
          <p:xfrm>
            <a:off x="1531" y="2731"/>
            <a:ext cx="20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公式" r:id="rId3" imgW="77470" imgH="96520" progId="Equation.3">
                    <p:embed/>
                  </p:oleObj>
                </mc:Choice>
                <mc:Fallback>
                  <p:oleObj name="公式" r:id="rId3" imgW="77470" imgH="9652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" y="2731"/>
                          <a:ext cx="20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254000" y="261938"/>
            <a:ext cx="5048250" cy="5857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just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六、静电场中的导体：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41895" y="3173413"/>
            <a:ext cx="7602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762000"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just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导体上的电荷只能分布在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导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体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面上；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485775" y="3829050"/>
            <a:ext cx="8154988" cy="955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21600" tIns="46038" rIns="21600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处于静电平衡导体表面的电荷面密度与该处表面曲率成正比。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23B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636588" y="954088"/>
            <a:ext cx="2414837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0" marR="0" lvl="0" indent="0" algn="just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静电平衡时：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957137" y="5013176"/>
            <a:ext cx="7293225" cy="5238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0" marR="0" lvl="0" indent="0" algn="just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静电平衡时电荷如何分布一定弄明白！！！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Rectangle 4"/>
          <p:cNvSpPr>
            <a:spLocks noGrp="1" noChangeArrowheads="1"/>
          </p:cNvSpPr>
          <p:nvPr>
            <p:ph type="title"/>
          </p:nvPr>
        </p:nvSpPr>
        <p:spPr>
          <a:xfrm>
            <a:off x="2082800" y="73120"/>
            <a:ext cx="4748213" cy="520700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稳恒磁场总结</a:t>
            </a:r>
            <a:endParaRPr lang="zh-CN" altLang="en-US" sz="3600" b="1" dirty="0">
              <a:solidFill>
                <a:srgbClr val="CC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79" name="Rectangle 79"/>
          <p:cNvSpPr>
            <a:spLocks noChangeArrowheads="1"/>
          </p:cNvSpPr>
          <p:nvPr/>
        </p:nvSpPr>
        <p:spPr bwMode="auto">
          <a:xfrm>
            <a:off x="179512" y="620688"/>
            <a:ext cx="5208587" cy="593725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一、恒定电流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211F7DD-4318-40B1-998E-75347312080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433890" y="1282945"/>
            <a:ext cx="68278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1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电流强度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433890" y="2204864"/>
            <a:ext cx="68278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电流密度矢量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38994" y="1065130"/>
          <a:ext cx="11731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1" imgW="11277600" imgH="9753600" progId="Equation.DSMT4">
                  <p:embed/>
                </p:oleObj>
              </mc:Choice>
              <mc:Fallback>
                <p:oleObj name="Equation" r:id="rId1" imgW="11277600" imgH="9753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994" y="1065130"/>
                        <a:ext cx="11731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19872" y="2204864"/>
          <a:ext cx="14335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3" imgW="15544800" imgH="9753600" progId="Equation.DSMT4">
                  <p:embed/>
                </p:oleObj>
              </mc:Choice>
              <mc:Fallback>
                <p:oleObj name="Equation" r:id="rId3" imgW="15544800" imgH="9753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204864"/>
                        <a:ext cx="14335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860032" y="2331209"/>
          <a:ext cx="23399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5" imgW="23469600" imgH="7315200" progId="Equation.DSMT4">
                  <p:embed/>
                </p:oleObj>
              </mc:Choice>
              <mc:Fallback>
                <p:oleObj name="Equation" r:id="rId5" imgW="23469600" imgH="7315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331209"/>
                        <a:ext cx="23399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4"/>
          <p:cNvSpPr txBox="1">
            <a:spLocks noChangeAspect="1" noChangeArrowheads="1"/>
          </p:cNvSpPr>
          <p:nvPr/>
        </p:nvSpPr>
        <p:spPr bwMode="auto">
          <a:xfrm>
            <a:off x="452472" y="3219214"/>
            <a:ext cx="4773040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3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电动势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201824" y="4153748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989330" marR="0" lvl="0" indent="-98933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标量，规定负极经电源内部到正极方向为电动势方向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83805" y="2985753"/>
          <a:ext cx="20589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7" imgW="1054100" imgH="381000" progId="Equation.DSMT4">
                  <p:embed/>
                </p:oleObj>
              </mc:Choice>
              <mc:Fallback>
                <p:oleObj name="Equation" r:id="rId7" imgW="1054100" imgH="381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805" y="2985753"/>
                        <a:ext cx="20589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5137595" y="3219214"/>
            <a:ext cx="21241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989330" marR="0" lvl="0" indent="-98933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电源内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9" name="Rectangle 79"/>
          <p:cNvSpPr>
            <a:spLocks noChangeArrowheads="1"/>
          </p:cNvSpPr>
          <p:nvPr/>
        </p:nvSpPr>
        <p:spPr bwMode="auto">
          <a:xfrm>
            <a:off x="374332" y="2472474"/>
            <a:ext cx="5208587" cy="593725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2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毕奥－萨伐尔定律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211F7DD-4318-40B1-998E-75347312080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" name="Object 2"/>
          <p:cNvGraphicFramePr/>
          <p:nvPr/>
        </p:nvGraphicFramePr>
        <p:xfrm>
          <a:off x="801052" y="3206410"/>
          <a:ext cx="2439988" cy="114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" imgW="23164800" imgH="10668000" progId="Equation.DSMT4">
                  <p:embed/>
                </p:oleObj>
              </mc:Choice>
              <mc:Fallback>
                <p:oleObj name="Equation" r:id="rId1" imgW="23164800" imgH="106680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" y="3206410"/>
                        <a:ext cx="2439988" cy="1141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0"/>
          <p:cNvSpPr>
            <a:spLocks noChangeArrowheads="1"/>
          </p:cNvSpPr>
          <p:nvPr/>
        </p:nvSpPr>
        <p:spPr bwMode="auto">
          <a:xfrm>
            <a:off x="3479388" y="3296845"/>
            <a:ext cx="1266693" cy="4801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大小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18" name="Rectangle 44"/>
          <p:cNvSpPr>
            <a:spLocks noChangeArrowheads="1"/>
          </p:cNvSpPr>
          <p:nvPr/>
        </p:nvSpPr>
        <p:spPr bwMode="auto">
          <a:xfrm>
            <a:off x="3459068" y="3941472"/>
            <a:ext cx="126669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方向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19" name="Rectangle 45"/>
          <p:cNvSpPr>
            <a:spLocks noChangeArrowheads="1"/>
          </p:cNvSpPr>
          <p:nvPr/>
        </p:nvSpPr>
        <p:spPr bwMode="auto">
          <a:xfrm>
            <a:off x="4644230" y="4017652"/>
            <a:ext cx="203993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右手法则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22" name="Object 82"/>
          <p:cNvGraphicFramePr/>
          <p:nvPr/>
        </p:nvGraphicFramePr>
        <p:xfrm>
          <a:off x="4606172" y="3033745"/>
          <a:ext cx="2251828" cy="100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公式" r:id="rId3" imgW="1308100" imgH="495300" progId="Equation.3">
                  <p:embed/>
                </p:oleObj>
              </mc:Choice>
              <mc:Fallback>
                <p:oleObj name="公式" r:id="rId3" imgW="1308100" imgH="495300" progId="Equation.3">
                  <p:embed/>
                  <p:pic>
                    <p:nvPicPr>
                      <p:cNvPr id="0" name="Object 8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172" y="3033745"/>
                        <a:ext cx="2251828" cy="100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9"/>
          <p:cNvSpPr>
            <a:spLocks noChangeArrowheads="1"/>
          </p:cNvSpPr>
          <p:nvPr/>
        </p:nvSpPr>
        <p:spPr bwMode="auto">
          <a:xfrm>
            <a:off x="129105" y="178073"/>
            <a:ext cx="5208587" cy="593725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二、磁感应强度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881788" y="1431547"/>
            <a:ext cx="5402262" cy="104092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just" defTabSz="7620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FFFF66"/>
              </a:buClr>
              <a:buSzPct val="12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方向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为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受力为零的方向，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即是磁针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极的指向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15" name="Object 57"/>
          <p:cNvGraphicFramePr>
            <a:graphicFrameLocks noChangeAspect="1"/>
          </p:cNvGraphicFramePr>
          <p:nvPr/>
        </p:nvGraphicFramePr>
        <p:xfrm>
          <a:off x="752199" y="1398976"/>
          <a:ext cx="1879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5" imgW="16764000" imgH="9753600" progId="Equation.DSMT4">
                  <p:embed/>
                </p:oleObj>
              </mc:Choice>
              <mc:Fallback>
                <p:oleObj name="Equation" r:id="rId5" imgW="16764000" imgH="9753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99" y="1398976"/>
                        <a:ext cx="1879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9"/>
          <p:cNvSpPr>
            <a:spLocks noChangeArrowheads="1"/>
          </p:cNvSpPr>
          <p:nvPr/>
        </p:nvSpPr>
        <p:spPr bwMode="auto">
          <a:xfrm>
            <a:off x="277495" y="805251"/>
            <a:ext cx="5208587" cy="593725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1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定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A555D95-9F8A-44B5-8DA4-E3E3C1C5414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155258" y="63500"/>
            <a:ext cx="799306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9933"/>
              </a:buClr>
              <a:buSzPct val="12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3.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典型载流导线的磁场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—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重要结论 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315397" name="Rectangle 5"/>
          <p:cNvSpPr>
            <a:spLocks noChangeArrowheads="1"/>
          </p:cNvSpPr>
          <p:nvPr/>
        </p:nvSpPr>
        <p:spPr bwMode="auto">
          <a:xfrm>
            <a:off x="35496" y="682625"/>
            <a:ext cx="8562975" cy="1077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电流元或一段载流直导线在其延长线上不产生磁场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5399" name="Rectangle 7"/>
          <p:cNvSpPr>
            <a:spLocks noChangeArrowheads="1"/>
          </p:cNvSpPr>
          <p:nvPr/>
        </p:nvSpPr>
        <p:spPr bwMode="auto">
          <a:xfrm>
            <a:off x="35496" y="1779588"/>
            <a:ext cx="6158737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一段载流直导线产生的磁场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5400" name="Object 8"/>
          <p:cNvGraphicFramePr>
            <a:graphicFrameLocks noChangeAspect="1"/>
          </p:cNvGraphicFramePr>
          <p:nvPr/>
        </p:nvGraphicFramePr>
        <p:xfrm>
          <a:off x="6194233" y="1640497"/>
          <a:ext cx="2954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公式" r:id="rId1" imgW="1879600" imgH="495300" progId="Equation.3">
                  <p:embed/>
                </p:oleObj>
              </mc:Choice>
              <mc:Fallback>
                <p:oleObj name="公式" r:id="rId1" imgW="18796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233" y="1640497"/>
                        <a:ext cx="29543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1" name="Rectangle 9"/>
          <p:cNvSpPr>
            <a:spLocks noChangeArrowheads="1"/>
          </p:cNvSpPr>
          <p:nvPr/>
        </p:nvSpPr>
        <p:spPr bwMode="auto">
          <a:xfrm>
            <a:off x="35496" y="2600325"/>
            <a:ext cx="667330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无限长载流直导线产生的磁场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5402" name="Object 10"/>
          <p:cNvGraphicFramePr>
            <a:graphicFrameLocks noChangeAspect="1"/>
          </p:cNvGraphicFramePr>
          <p:nvPr/>
        </p:nvGraphicFramePr>
        <p:xfrm>
          <a:off x="6856966" y="2487427"/>
          <a:ext cx="1295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公式" r:id="rId3" imgW="698500" imgH="469900" progId="Equation.3">
                  <p:embed/>
                </p:oleObj>
              </mc:Choice>
              <mc:Fallback>
                <p:oleObj name="公式" r:id="rId3" imgW="6985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966" y="2487427"/>
                        <a:ext cx="12954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3" name="Rectangle 11"/>
          <p:cNvSpPr>
            <a:spLocks noChangeArrowheads="1"/>
          </p:cNvSpPr>
          <p:nvPr/>
        </p:nvSpPr>
        <p:spPr bwMode="auto">
          <a:xfrm>
            <a:off x="20612" y="3356992"/>
            <a:ext cx="6351588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圆电流在圆心处产生的磁场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5404" name="Object 12"/>
          <p:cNvGraphicFramePr>
            <a:graphicFrameLocks noChangeAspect="1"/>
          </p:cNvGraphicFramePr>
          <p:nvPr/>
        </p:nvGraphicFramePr>
        <p:xfrm>
          <a:off x="6829680" y="3320469"/>
          <a:ext cx="12398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公式" r:id="rId5" imgW="660400" imgH="444500" progId="Equation.3">
                  <p:embed/>
                </p:oleObj>
              </mc:Choice>
              <mc:Fallback>
                <p:oleObj name="公式" r:id="rId5" imgW="6604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680" y="3320469"/>
                        <a:ext cx="12398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A555D95-9F8A-44B5-8DA4-E3E3C1C5414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155258" y="63500"/>
            <a:ext cx="799306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9933"/>
              </a:buClr>
              <a:buSzPct val="120000"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三、磁通量 磁场的高斯定理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27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32109" y="3580504"/>
          <a:ext cx="3508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" imgW="36576000" imgH="7315200" progId="Equation.DSMT4">
                  <p:embed/>
                </p:oleObj>
              </mc:Choice>
              <mc:Fallback>
                <p:oleObj name="Equation" r:id="rId1" imgW="36576000" imgH="731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109" y="3580504"/>
                        <a:ext cx="35083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246698" y="808037"/>
            <a:ext cx="329914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磁感应强度</a:t>
            </a:r>
            <a:endParaRPr kumimoji="1" lang="zh-CN" altLang="el-GR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485140" y="1912592"/>
            <a:ext cx="8973820" cy="5238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66"/>
              </a:buClr>
              <a:buSzPct val="12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大小：通过垂直于某点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单位面积磁感应线条数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473710" y="2414490"/>
            <a:ext cx="4768850" cy="5238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66"/>
              </a:buClr>
              <a:buSzPct val="12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方向：曲线的切线方向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3860" y="1424184"/>
            <a:ext cx="37601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66"/>
              </a:buClr>
              <a:buSzPct val="120000"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曲线描述：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317818" y="2950624"/>
            <a:ext cx="329914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磁通量</a:t>
            </a:r>
            <a:endParaRPr kumimoji="1" lang="zh-CN" altLang="el-GR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317818" y="4444144"/>
            <a:ext cx="329914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磁场的高斯定理</a:t>
            </a:r>
            <a:endParaRPr kumimoji="1" lang="zh-CN" altLang="el-GR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32282" y="5085184"/>
          <a:ext cx="19002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3" imgW="19812000" imgH="7315200" progId="Equation.DSMT4">
                  <p:embed/>
                </p:oleObj>
              </mc:Choice>
              <mc:Fallback>
                <p:oleObj name="Equation" r:id="rId3" imgW="19812000" imgH="7315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282" y="5085184"/>
                        <a:ext cx="19002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A555D95-9F8A-44B5-8DA4-E3E3C1C5414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155258" y="63500"/>
            <a:ext cx="799306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9933"/>
              </a:buClr>
              <a:buSzPct val="120000"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四、磁场对载流导线和运动电荷的作用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2777807" y="1553785"/>
          <a:ext cx="2747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公式" r:id="rId1" imgW="1028700" imgH="228600" progId="Equation.3">
                  <p:embed/>
                </p:oleObj>
              </mc:Choice>
              <mc:Fallback>
                <p:oleObj name="公式" r:id="rId1" imgW="1028700" imgH="228600" progId="Equation.3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07" y="1553785"/>
                        <a:ext cx="27479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8"/>
          <p:cNvSpPr>
            <a:spLocks noChangeArrowheads="1"/>
          </p:cNvSpPr>
          <p:nvPr/>
        </p:nvSpPr>
        <p:spPr bwMode="auto">
          <a:xfrm>
            <a:off x="1137974" y="1628800"/>
            <a:ext cx="1420582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安培力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38"/>
          <p:cNvSpPr>
            <a:spLocks noChangeArrowheads="1"/>
          </p:cNvSpPr>
          <p:nvPr/>
        </p:nvSpPr>
        <p:spPr bwMode="auto">
          <a:xfrm>
            <a:off x="645723" y="829945"/>
            <a:ext cx="461216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磁场对载流导线的作用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Rectangle 38"/>
          <p:cNvSpPr>
            <a:spLocks noChangeArrowheads="1"/>
          </p:cNvSpPr>
          <p:nvPr/>
        </p:nvSpPr>
        <p:spPr bwMode="auto">
          <a:xfrm>
            <a:off x="645723" y="2313305"/>
            <a:ext cx="461216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磁场对载流线圈的作用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6516216" y="2785376"/>
          <a:ext cx="1931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3" imgW="18592800" imgH="6096000" progId="Equation.DSMT4">
                  <p:embed/>
                </p:oleObj>
              </mc:Choice>
              <mc:Fallback>
                <p:oleObj name="Equation" r:id="rId3" imgW="18592800" imgH="609600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785376"/>
                        <a:ext cx="19319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842055" y="3031490"/>
            <a:ext cx="5540299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对平面载流线圈受到的磁力矩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38"/>
          <p:cNvSpPr>
            <a:spLocks noChangeArrowheads="1"/>
          </p:cNvSpPr>
          <p:nvPr/>
        </p:nvSpPr>
        <p:spPr bwMode="auto">
          <a:xfrm>
            <a:off x="645723" y="3776345"/>
            <a:ext cx="461216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磁场对运动电荷的作用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Rectangle 38"/>
          <p:cNvSpPr>
            <a:spLocks noChangeArrowheads="1"/>
          </p:cNvSpPr>
          <p:nvPr/>
        </p:nvSpPr>
        <p:spPr bwMode="auto">
          <a:xfrm>
            <a:off x="958561" y="4797866"/>
            <a:ext cx="1832553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洛伦兹力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2937992" y="4791847"/>
          <a:ext cx="18097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5" imgW="19202400" imgH="5791200" progId="Equation.DSMT4">
                  <p:embed/>
                </p:oleObj>
              </mc:Choice>
              <mc:Fallback>
                <p:oleObj name="Equation" r:id="rId5" imgW="19202400" imgH="5791200" progId="Equation.DSMT4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992" y="4791847"/>
                        <a:ext cx="18097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8"/>
          <p:cNvSpPr>
            <a:spLocks noChangeArrowheads="1"/>
          </p:cNvSpPr>
          <p:nvPr/>
        </p:nvSpPr>
        <p:spPr bwMode="auto">
          <a:xfrm>
            <a:off x="5426984" y="4321977"/>
            <a:ext cx="1420582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正电荷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5490442" y="5089725"/>
            <a:ext cx="1420582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负电荷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 flipV="1">
            <a:off x="4856480" y="4500880"/>
            <a:ext cx="529864" cy="497840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箭头连接符 39"/>
          <p:cNvCxnSpPr/>
          <p:nvPr/>
        </p:nvCxnSpPr>
        <p:spPr bwMode="auto">
          <a:xfrm>
            <a:off x="4856480" y="5090253"/>
            <a:ext cx="633962" cy="29238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4" name="对象 43"/>
          <p:cNvGraphicFramePr/>
          <p:nvPr/>
        </p:nvGraphicFramePr>
        <p:xfrm>
          <a:off x="6832600" y="4305300"/>
          <a:ext cx="1838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7" imgW="19507200" imgH="5181600" progId="Equation.DSMT4">
                  <p:embed/>
                </p:oleObj>
              </mc:Choice>
              <mc:Fallback>
                <p:oleObj name="Equation" r:id="rId7" imgW="19507200" imgH="5181600" progId="Equation.DSMT4">
                  <p:embed/>
                  <p:pic>
                    <p:nvPicPr>
                      <p:cNvPr id="0" name="对象 4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4305300"/>
                        <a:ext cx="18383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/>
          <p:nvPr/>
        </p:nvGraphicFramePr>
        <p:xfrm>
          <a:off x="6827838" y="5103813"/>
          <a:ext cx="186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9" imgW="19812000" imgH="5181600" progId="Equation.DSMT4">
                  <p:embed/>
                </p:oleObj>
              </mc:Choice>
              <mc:Fallback>
                <p:oleObj name="Equation" r:id="rId9" imgW="19812000" imgH="5181600" progId="Equation.DSMT4">
                  <p:embed/>
                  <p:pic>
                    <p:nvPicPr>
                      <p:cNvPr id="0" name="对象 4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5103813"/>
                        <a:ext cx="186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6516216" y="3445983"/>
          <a:ext cx="1870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11" imgW="17983200" imgH="6096000" progId="Equation.DSMT4">
                  <p:embed/>
                </p:oleObj>
              </mc:Choice>
              <mc:Fallback>
                <p:oleObj name="Equation" r:id="rId11" imgW="17983200" imgH="6096000" progId="Equation.DSMT4">
                  <p:embed/>
                  <p:pic>
                    <p:nvPicPr>
                      <p:cNvPr id="0" name="对象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445983"/>
                        <a:ext cx="18700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435451" y="144765"/>
            <a:ext cx="5812398" cy="7571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考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试题型及分布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4400" y="98072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</a:rPr>
              <a:t>一、单择题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4400" y="1556792"/>
            <a:ext cx="338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</a:rPr>
              <a:t>二、填空题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528" y="2175463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</a:rPr>
              <a:t>三、计算题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55776" y="213285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b="1" dirty="0"/>
              <a:t>6</a:t>
            </a:r>
            <a:r>
              <a:rPr lang="zh-CN" altLang="en-US" sz="2800" b="1" dirty="0"/>
              <a:t>道， 每道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分，共</a:t>
            </a:r>
            <a:r>
              <a:rPr lang="en-US" altLang="zh-CN" sz="2800" b="1" dirty="0"/>
              <a:t>48</a:t>
            </a:r>
            <a:r>
              <a:rPr lang="zh-CN" altLang="en-US" sz="2800" b="1" dirty="0"/>
              <a:t>分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2483768" y="980727"/>
            <a:ext cx="56166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12</a:t>
            </a:r>
            <a:r>
              <a:rPr lang="zh-CN" altLang="en-US" sz="2800" b="1" dirty="0"/>
              <a:t>道，每道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分，共</a:t>
            </a:r>
            <a:r>
              <a:rPr lang="en-US" altLang="zh-CN" sz="2800" b="1" dirty="0"/>
              <a:t>36</a:t>
            </a:r>
            <a:r>
              <a:rPr lang="zh-CN" altLang="en-US" sz="2800" b="1" dirty="0"/>
              <a:t>分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2555776" y="156305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b="1" dirty="0"/>
              <a:t>8</a:t>
            </a:r>
            <a:r>
              <a:rPr lang="zh-CN" altLang="en-US" sz="2800" b="1" dirty="0"/>
              <a:t>道， 每道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分，共</a:t>
            </a:r>
            <a:r>
              <a:rPr lang="en-US" altLang="zh-CN" sz="2800" b="1" dirty="0"/>
              <a:t>16</a:t>
            </a:r>
            <a:r>
              <a:rPr lang="zh-CN" altLang="en-US" sz="2800" b="1" dirty="0"/>
              <a:t>分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A555D95-9F8A-44B5-8DA4-E3E3C1C5414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43498" y="63500"/>
            <a:ext cx="799306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9933"/>
              </a:buClr>
              <a:buSzPct val="120000"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五、磁场强度与磁感应强度关系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2942114" y="710473"/>
          <a:ext cx="15113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" imgW="13411200" imgH="5791200" progId="Equation.DSMT4">
                  <p:embed/>
                </p:oleObj>
              </mc:Choice>
              <mc:Fallback>
                <p:oleObj name="Equation" r:id="rId1" imgW="13411200" imgH="5791200" progId="Equation.DSMT4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114" y="710473"/>
                        <a:ext cx="15113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55258" y="1479913"/>
            <a:ext cx="799306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9933"/>
              </a:buClr>
              <a:buSzPct val="120000"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六、安培环路定理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35" name="Object 24"/>
          <p:cNvGraphicFramePr>
            <a:graphicFrameLocks noChangeAspect="1"/>
          </p:cNvGraphicFramePr>
          <p:nvPr/>
        </p:nvGraphicFramePr>
        <p:xfrm>
          <a:off x="2477690" y="2299011"/>
          <a:ext cx="2643029" cy="91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3" imgW="25603200" imgH="8839200" progId="Equation.DSMT4">
                  <p:embed/>
                </p:oleObj>
              </mc:Choice>
              <mc:Fallback>
                <p:oleObj name="Equation" r:id="rId3" imgW="25603200" imgH="8839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690" y="2299011"/>
                        <a:ext cx="2643029" cy="91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23290" y="3212976"/>
            <a:ext cx="624967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电流和环路正方向满足右手关系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为正。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23290" y="3842896"/>
            <a:ext cx="597535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电流和环路正方向满足左手关系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为负。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727234" y="4509120"/>
            <a:ext cx="8264366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应用：利用安培环路定律可以求解对称电流分布的磁场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7A555D95-9F8A-44B5-8DA4-E3E3C1C5414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260648"/>
            <a:ext cx="8568952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回路方向的选取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根据电流的对称性确定，回路正方向一般选取和电流成右手关系，这样方向和磁感应强度方向平行。</a:t>
            </a:r>
            <a:endParaRPr kumimoji="1"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62067" y="2060848"/>
            <a:ext cx="8136904" cy="480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defTabSz="7620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可以记住结论：长直螺旋管内的磁场（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3" name="Object 98"/>
          <p:cNvGraphicFramePr>
            <a:graphicFrameLocks noChangeAspect="1"/>
          </p:cNvGraphicFramePr>
          <p:nvPr/>
        </p:nvGraphicFramePr>
        <p:xfrm>
          <a:off x="3419872" y="2636912"/>
          <a:ext cx="15081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公式" r:id="rId1" imgW="673100" imgH="228600" progId="Equation.3">
                  <p:embed/>
                </p:oleObj>
              </mc:Choice>
              <mc:Fallback>
                <p:oleObj name="公式" r:id="rId1" imgW="673100" imgH="228600" progId="Equation.3">
                  <p:embed/>
                  <p:pic>
                    <p:nvPicPr>
                      <p:cNvPr id="0" name="图片 26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36912"/>
                        <a:ext cx="15081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21905" y="1340768"/>
            <a:ext cx="8568952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回路形状的选取：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一般两种：圆形、矩形回路。</a:t>
            </a:r>
            <a:endParaRPr kumimoji="1" lang="zh-CN" altLang="en-US" sz="24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5" name="Object 98"/>
          <p:cNvGraphicFramePr>
            <a:graphicFrameLocks noChangeAspect="1"/>
          </p:cNvGraphicFramePr>
          <p:nvPr/>
        </p:nvGraphicFramePr>
        <p:xfrm>
          <a:off x="1115616" y="3140968"/>
          <a:ext cx="13350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3" imgW="10058400" imgH="9753600" progId="Equation.DSMT4">
                  <p:embed/>
                </p:oleObj>
              </mc:Choice>
              <mc:Fallback>
                <p:oleObj name="Equation" r:id="rId3" imgW="10058400" imgH="9753600" progId="Equation.DSMT4">
                  <p:embed/>
                  <p:pic>
                    <p:nvPicPr>
                      <p:cNvPr id="0" name="图片 26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40968"/>
                        <a:ext cx="13350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419872" y="3535378"/>
            <a:ext cx="3096344" cy="480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defTabSz="7620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单位长度的匝数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cxnSp>
        <p:nvCxnSpPr>
          <p:cNvPr id="17" name="直接箭头连接符 16"/>
          <p:cNvCxnSpPr/>
          <p:nvPr/>
        </p:nvCxnSpPr>
        <p:spPr bwMode="auto">
          <a:xfrm flipV="1">
            <a:off x="2411760" y="3775764"/>
            <a:ext cx="1008112" cy="1"/>
          </a:xfrm>
          <a:prstGeom prst="straightConnector1">
            <a:avLst/>
          </a:prstGeom>
          <a:noFill/>
          <a:ln w="3175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graphicFrame>
        <p:nvGraphicFramePr>
          <p:cNvPr id="18" name="Object 98"/>
          <p:cNvGraphicFramePr>
            <a:graphicFrameLocks noChangeAspect="1"/>
          </p:cNvGraphicFramePr>
          <p:nvPr/>
        </p:nvGraphicFramePr>
        <p:xfrm>
          <a:off x="1547664" y="4289029"/>
          <a:ext cx="688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5" imgW="5181600" imgH="4876800" progId="Equation.DSMT4">
                  <p:embed/>
                </p:oleObj>
              </mc:Choice>
              <mc:Fallback>
                <p:oleObj name="Equation" r:id="rId5" imgW="5181600" imgH="4876800" progId="Equation.DSMT4">
                  <p:embed/>
                  <p:pic>
                    <p:nvPicPr>
                      <p:cNvPr id="0" name="图片 26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89029"/>
                        <a:ext cx="6889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 bwMode="auto">
          <a:xfrm flipV="1">
            <a:off x="2339752" y="4581128"/>
            <a:ext cx="1008112" cy="1"/>
          </a:xfrm>
          <a:prstGeom prst="straightConnector1">
            <a:avLst/>
          </a:prstGeom>
          <a:noFill/>
          <a:ln w="3175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3403848" y="4340742"/>
            <a:ext cx="3096344" cy="480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defTabSz="7620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单位长度的电流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 build="p"/>
      <p:bldP spid="16" grpId="0" autoUpdateAnimBg="0" build="p"/>
      <p:bldP spid="20" grpId="0" autoUpdateAnimBg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9E0E0F5-C5EB-493B-8ABE-BB96F490BE3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1403648" y="208675"/>
            <a:ext cx="6809680" cy="711122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磁感应与麦克斯韦方程组总结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7" name="Rectangle 79"/>
          <p:cNvSpPr>
            <a:spLocks noChangeArrowheads="1"/>
          </p:cNvSpPr>
          <p:nvPr/>
        </p:nvSpPr>
        <p:spPr bwMode="auto">
          <a:xfrm>
            <a:off x="150468" y="1191805"/>
            <a:ext cx="5208587" cy="593725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法拉第电磁感应定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45833" y="1785530"/>
          <a:ext cx="1617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公式" r:id="rId1" imgW="521335" imgH="270510" progId="Equation.3">
                  <p:embed/>
                </p:oleObj>
              </mc:Choice>
              <mc:Fallback>
                <p:oleObj name="公式" r:id="rId1" imgW="521335" imgH="27051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833" y="1785530"/>
                        <a:ext cx="16176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744948" y="2843238"/>
            <a:ext cx="2600679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lnSpc>
                <a:spcPct val="120000"/>
              </a:lnSpc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algn="ctr" eaLnBrk="0" hangingPunct="0">
              <a:lnSpc>
                <a:spcPct val="120000"/>
              </a:lnSpc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algn="ctr" eaLnBrk="0" hangingPunct="0">
              <a:lnSpc>
                <a:spcPct val="120000"/>
              </a:lnSpc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algn="ctr" eaLnBrk="0" hangingPunct="0">
              <a:lnSpc>
                <a:spcPct val="120000"/>
              </a:lnSpc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algn="ctr" eaLnBrk="0" hangingPunct="0">
              <a:lnSpc>
                <a:spcPct val="120000"/>
              </a:lnSpc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对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匝回路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:</a:t>
            </a:r>
            <a:endParaRPr kumimoji="1" lang="zh-CN" altLang="el-GR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96294" y="2676438"/>
          <a:ext cx="3529456" cy="913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3" imgW="34137600" imgH="9144000" progId="Equation.DSMT4">
                  <p:embed/>
                </p:oleObj>
              </mc:Choice>
              <mc:Fallback>
                <p:oleObj name="Equation" r:id="rId3" imgW="34137600" imgH="9144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294" y="2676438"/>
                        <a:ext cx="3529456" cy="913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0468" y="3810496"/>
            <a:ext cx="778510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通过回路中任一截面感应电量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q</a:t>
            </a:r>
            <a:endParaRPr kumimoji="1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3"/>
          <p:cNvGraphicFramePr/>
          <p:nvPr/>
        </p:nvGraphicFramePr>
        <p:xfrm>
          <a:off x="2931810" y="4446229"/>
          <a:ext cx="2222415" cy="92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5" imgW="24384000" imgH="9753600" progId="Equation.DSMT4">
                  <p:embed/>
                </p:oleObj>
              </mc:Choice>
              <mc:Fallback>
                <p:oleObj name="Equation" r:id="rId5" imgW="24384000" imgH="97536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810" y="4446229"/>
                        <a:ext cx="2222415" cy="92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9E0E0F5-C5EB-493B-8ABE-BB96F490BE3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79"/>
          <p:cNvSpPr>
            <a:spLocks noChangeArrowheads="1"/>
          </p:cNvSpPr>
          <p:nvPr/>
        </p:nvSpPr>
        <p:spPr bwMode="auto">
          <a:xfrm>
            <a:off x="291068" y="218466"/>
            <a:ext cx="5208587" cy="593725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动生电动势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91068" y="2708920"/>
            <a:ext cx="778510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感生电动势</a:t>
            </a:r>
            <a:endParaRPr kumimoji="1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429450" y="812191"/>
          <a:ext cx="45037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1" imgW="43891200" imgH="7924800" progId="Equation.DSMT4">
                  <p:embed/>
                </p:oleObj>
              </mc:Choice>
              <mc:Fallback>
                <p:oleObj name="Equation" r:id="rId1" imgW="43891200" imgH="7924800" progId="Equation.DSMT4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450" y="812191"/>
                        <a:ext cx="45037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772455" y="1950308"/>
          <a:ext cx="345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公式" r:id="rId3" imgW="1068705" imgH="186690" progId="Equation.3">
                  <p:embed/>
                </p:oleObj>
              </mc:Choice>
              <mc:Fallback>
                <p:oleObj name="公式" r:id="rId3" imgW="1068705" imgH="186690" progId="Equation.3">
                  <p:embed/>
                  <p:pic>
                    <p:nvPicPr>
                      <p:cNvPr id="0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455" y="1950308"/>
                        <a:ext cx="3454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644448" y="2047579"/>
            <a:ext cx="1570005" cy="4869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方向：</a:t>
            </a:r>
            <a:endParaRPr kumimoji="1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78874" y="1919363"/>
          <a:ext cx="16716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5" imgW="1036955" imgH="295910" progId="Equation.DSMT4">
                  <p:embed/>
                </p:oleObj>
              </mc:Choice>
              <mc:Fallback>
                <p:oleObj name="Equation" r:id="rId5" imgW="1036955" imgH="29591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874" y="1919363"/>
                        <a:ext cx="16716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958246" y="3320519"/>
          <a:ext cx="23098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公式" r:id="rId7" imgW="746760" imgH="250825" progId="Equation.3">
                  <p:embed/>
                </p:oleObj>
              </mc:Choice>
              <mc:Fallback>
                <p:oleObj name="公式" r:id="rId7" imgW="746760" imgH="250825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246" y="3320519"/>
                        <a:ext cx="23098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203496" y="3191520"/>
          <a:ext cx="1550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9" imgW="495935" imgH="328295" progId="Equation.DSMT4">
                  <p:embed/>
                </p:oleObj>
              </mc:Choice>
              <mc:Fallback>
                <p:oleObj name="Equation" r:id="rId9" imgW="495935" imgH="328295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496" y="3191520"/>
                        <a:ext cx="15509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679945" y="4365104"/>
            <a:ext cx="8067624" cy="4869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法拉第电磁感应定律对动生、感生均成立。</a:t>
            </a:r>
            <a:endParaRPr kumimoji="1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9E0E0F5-C5EB-493B-8ABE-BB96F490BE3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2" name="Group 8"/>
          <p:cNvGrpSpPr/>
          <p:nvPr/>
        </p:nvGrpSpPr>
        <p:grpSpPr bwMode="auto">
          <a:xfrm>
            <a:off x="64594" y="1974425"/>
            <a:ext cx="4765674" cy="687388"/>
            <a:chOff x="161" y="674"/>
            <a:chExt cx="3002" cy="433"/>
          </a:xfrm>
        </p:grpSpPr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222" y="674"/>
              <a:ext cx="2941" cy="39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     ：磁场能量密度</a:t>
              </a:r>
              <a:endPara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0"/>
            <p:cNvGraphicFramePr>
              <a:graphicFrameLocks noChangeAspect="1"/>
            </p:cNvGraphicFramePr>
            <p:nvPr/>
          </p:nvGraphicFramePr>
          <p:xfrm>
            <a:off x="161" y="714"/>
            <a:ext cx="451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4" name="公式" r:id="rId1" imgW="180340" imgH="173990" progId="Equation.3">
                    <p:embed/>
                  </p:oleObj>
                </mc:Choice>
                <mc:Fallback>
                  <p:oleObj name="公式" r:id="rId1" imgW="180340" imgH="17399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" y="714"/>
                          <a:ext cx="451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16"/>
          <p:cNvGraphicFramePr>
            <a:graphicFrameLocks noChangeAspect="1"/>
          </p:cNvGraphicFramePr>
          <p:nvPr/>
        </p:nvGraphicFramePr>
        <p:xfrm>
          <a:off x="4108030" y="1738680"/>
          <a:ext cx="18796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3" imgW="17373600" imgH="10668000" progId="Equation.DSMT4">
                  <p:embed/>
                </p:oleObj>
              </mc:Choice>
              <mc:Fallback>
                <p:oleObj name="Equation" r:id="rId3" imgW="17373600" imgH="1066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030" y="1738680"/>
                        <a:ext cx="18796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/>
        </p:nvGraphicFramePr>
        <p:xfrm>
          <a:off x="5940152" y="1788687"/>
          <a:ext cx="15176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5" imgW="14020800" imgH="9753600" progId="Equation.DSMT4">
                  <p:embed/>
                </p:oleObj>
              </mc:Choice>
              <mc:Fallback>
                <p:oleObj name="Equation" r:id="rId5" imgW="14020800" imgH="9753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788687"/>
                        <a:ext cx="15176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79"/>
          <p:cNvSpPr>
            <a:spLocks noChangeArrowheads="1"/>
          </p:cNvSpPr>
          <p:nvPr/>
        </p:nvSpPr>
        <p:spPr bwMode="auto">
          <a:xfrm>
            <a:off x="161973" y="332656"/>
            <a:ext cx="3603203" cy="593725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5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磁场的能量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987824" y="926381"/>
          <a:ext cx="22177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7" imgW="20421600" imgH="7010400" progId="Equation.DSMT4">
                  <p:embed/>
                </p:oleObj>
              </mc:Choice>
              <mc:Fallback>
                <p:oleObj name="Equation" r:id="rId7" imgW="20421600" imgH="7010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926381"/>
                        <a:ext cx="22177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9E0E0F5-C5EB-493B-8ABE-BB96F490BE3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19957" y="144663"/>
            <a:ext cx="4054008" cy="7571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6.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位移电流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/>
          <p:nvPr/>
        </p:nvGraphicFramePr>
        <p:xfrm>
          <a:off x="2480010" y="752131"/>
          <a:ext cx="1693955" cy="102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" imgW="15240000" imgH="9753600" progId="Equation.DSMT4">
                  <p:embed/>
                </p:oleObj>
              </mc:Choice>
              <mc:Fallback>
                <p:oleObj name="Equation" r:id="rId1" imgW="15240000" imgH="9753600" progId="Equation.DSMT4">
                  <p:embed/>
                  <p:pic>
                    <p:nvPicPr>
                      <p:cNvPr id="0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010" y="752131"/>
                        <a:ext cx="1693955" cy="1022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173965" y="935537"/>
            <a:ext cx="4826000" cy="62735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987425" marR="0" lvl="0" indent="-987425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 实质：变化的电场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19957" y="1689535"/>
            <a:ext cx="7708246" cy="6267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传导电流和位移电流的区别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828925" y="2997314"/>
            <a:ext cx="3068638" cy="68262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产生原因不同；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816226" y="3646602"/>
            <a:ext cx="4132263" cy="12747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9933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位移电流无焦耳热，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9933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传导电流有焦耳热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411413" y="2278176"/>
            <a:ext cx="5688012" cy="6832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在产生磁场方面是等效的。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747424" y="2278176"/>
            <a:ext cx="1832553" cy="6267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相同点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818862" y="2997313"/>
            <a:ext cx="1832553" cy="6267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sng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不同点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：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30633" y="5105346"/>
            <a:ext cx="2380780" cy="6267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全电流定律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: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6"/>
          <p:cNvGraphicFramePr/>
          <p:nvPr/>
        </p:nvGraphicFramePr>
        <p:xfrm>
          <a:off x="2512659" y="4874188"/>
          <a:ext cx="5315544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3" imgW="49072800" imgH="10058400" progId="Equation.DSMT4">
                  <p:embed/>
                </p:oleObj>
              </mc:Choice>
              <mc:Fallback>
                <p:oleObj name="Equation" r:id="rId3" imgW="49072800" imgH="100584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659" y="4874188"/>
                        <a:ext cx="5315544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9E0E0F5-C5EB-493B-8ABE-BB96F490BE3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Object 28"/>
          <p:cNvGraphicFramePr/>
          <p:nvPr/>
        </p:nvGraphicFramePr>
        <p:xfrm>
          <a:off x="467544" y="3303612"/>
          <a:ext cx="507841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公式" r:id="rId1" imgW="1416685" imgH="354330" progId="Equation.3">
                  <p:embed/>
                </p:oleObj>
              </mc:Choice>
              <mc:Fallback>
                <p:oleObj name="公式" r:id="rId1" imgW="1416685" imgH="35433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03612"/>
                        <a:ext cx="5078413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/>
          <p:nvPr/>
        </p:nvGraphicFramePr>
        <p:xfrm>
          <a:off x="467544" y="2708920"/>
          <a:ext cx="22701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公式" r:id="rId3" imgW="631190" imgH="257810" progId="Equation.3">
                  <p:embed/>
                </p:oleObj>
              </mc:Choice>
              <mc:Fallback>
                <p:oleObj name="公式" r:id="rId3" imgW="631190" imgH="25781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08920"/>
                        <a:ext cx="22701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"/>
          <p:cNvGraphicFramePr/>
          <p:nvPr/>
        </p:nvGraphicFramePr>
        <p:xfrm>
          <a:off x="539552" y="1548870"/>
          <a:ext cx="407828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公式" r:id="rId5" imgW="1139825" imgH="354330" progId="Equation.3">
                  <p:embed/>
                </p:oleObj>
              </mc:Choice>
              <mc:Fallback>
                <p:oleObj name="公式" r:id="rId5" imgW="1139825" imgH="35433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48870"/>
                        <a:ext cx="4078288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/>
          <p:nvPr/>
        </p:nvGraphicFramePr>
        <p:xfrm>
          <a:off x="611560" y="902088"/>
          <a:ext cx="24241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公式" r:id="rId7" imgW="676275" imgH="257810" progId="Equation.3">
                  <p:embed/>
                </p:oleObj>
              </mc:Choice>
              <mc:Fallback>
                <p:oleObj name="公式" r:id="rId7" imgW="676275" imgH="25781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02088"/>
                        <a:ext cx="24241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19956" y="144663"/>
            <a:ext cx="5676179" cy="7571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7.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麦克斯韦方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程</a:t>
            </a: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组（</a:t>
            </a: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纠错</a:t>
            </a: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46"/>
          <p:cNvSpPr>
            <a:spLocks noChangeArrowheads="1"/>
          </p:cNvSpPr>
          <p:nvPr/>
        </p:nvSpPr>
        <p:spPr bwMode="auto">
          <a:xfrm>
            <a:off x="86907" y="908720"/>
            <a:ext cx="29972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一、相干条件</a:t>
            </a:r>
            <a:endParaRPr lang="zh-CN" altLang="en-US" sz="3200" b="1" dirty="0">
              <a:solidFill>
                <a:srgbClr val="00B05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" name="Rectangle 51"/>
          <p:cNvSpPr>
            <a:spLocks noChangeArrowheads="1"/>
          </p:cNvSpPr>
          <p:nvPr/>
        </p:nvSpPr>
        <p:spPr bwMode="auto">
          <a:xfrm>
            <a:off x="629086" y="1484784"/>
            <a:ext cx="5794857" cy="2990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频率相同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;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振动方向相同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;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相位差恒定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;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振幅相差不能太大；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光程差不能相差太大。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4437112"/>
            <a:ext cx="44069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二、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获得相干光的方法</a:t>
            </a:r>
            <a:endParaRPr lang="zh-CN" altLang="en-US" sz="3200" b="1" dirty="0">
              <a:solidFill>
                <a:srgbClr val="00B05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4" name="Rectangle 5"/>
          <p:cNvSpPr>
            <a:spLocks noChangeArrowheads="1"/>
          </p:cNvSpPr>
          <p:nvPr/>
        </p:nvSpPr>
        <p:spPr bwMode="auto">
          <a:xfrm>
            <a:off x="915369" y="5157192"/>
            <a:ext cx="3946886" cy="486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kumimoji="1"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分波阵面法</a:t>
            </a:r>
            <a:r>
              <a:rPr kumimoji="1"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:</a:t>
            </a:r>
            <a:endParaRPr kumimoji="1" lang="en-US" altLang="zh-CN" sz="32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915369" y="5733256"/>
            <a:ext cx="2938463" cy="53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2.</a:t>
            </a:r>
            <a:r>
              <a:rPr kumimoji="1"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分振幅法</a:t>
            </a:r>
            <a:r>
              <a:rPr kumimoji="1"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:</a:t>
            </a:r>
            <a:endParaRPr kumimoji="1" lang="en-US" altLang="zh-CN" sz="32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" name="AutoShape 2"/>
          <p:cNvSpPr>
            <a:spLocks noChangeArrowheads="1"/>
          </p:cNvSpPr>
          <p:nvPr/>
        </p:nvSpPr>
        <p:spPr bwMode="auto">
          <a:xfrm>
            <a:off x="1219200" y="0"/>
            <a:ext cx="5943600" cy="879475"/>
          </a:xfrm>
          <a:prstGeom prst="horizontalScroll">
            <a:avLst>
              <a:gd name="adj" fmla="val 12500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光的干涉总结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66795" y="37551"/>
            <a:ext cx="35830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三、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分波阵面干涉</a:t>
            </a:r>
            <a:endParaRPr lang="zh-CN" altLang="en-US" sz="3200" b="1" dirty="0">
              <a:solidFill>
                <a:srgbClr val="00B05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" name="Object 72"/>
          <p:cNvGraphicFramePr>
            <a:graphicFrameLocks noChangeAspect="1"/>
          </p:cNvGraphicFramePr>
          <p:nvPr/>
        </p:nvGraphicFramePr>
        <p:xfrm>
          <a:off x="1043608" y="3249044"/>
          <a:ext cx="912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公式" r:id="rId1" imgW="225425" imgH="116205" progId="Equation.3">
                  <p:embed/>
                </p:oleObj>
              </mc:Choice>
              <mc:Fallback>
                <p:oleObj name="公式" r:id="rId1" imgW="225425" imgH="116205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49044"/>
                        <a:ext cx="912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3"/>
          <p:cNvGraphicFramePr>
            <a:graphicFrameLocks noChangeAspect="1"/>
          </p:cNvGraphicFramePr>
          <p:nvPr/>
        </p:nvGraphicFramePr>
        <p:xfrm>
          <a:off x="1818600" y="2793547"/>
          <a:ext cx="4937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公式" r:id="rId3" imgW="141605" imgH="180340" progId="Equation.3">
                  <p:embed/>
                </p:oleObj>
              </mc:Choice>
              <mc:Fallback>
                <p:oleObj name="公式" r:id="rId3" imgW="141605" imgH="18034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600" y="2793547"/>
                        <a:ext cx="49371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4"/>
          <p:cNvGraphicFramePr>
            <a:graphicFrameLocks noChangeAspect="1"/>
          </p:cNvGraphicFramePr>
          <p:nvPr/>
        </p:nvGraphicFramePr>
        <p:xfrm>
          <a:off x="2326308" y="2615632"/>
          <a:ext cx="100965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Equation" r:id="rId5" imgW="340995" imgH="334645" progId="Equation.DSMT4">
                  <p:embed/>
                </p:oleObj>
              </mc:Choice>
              <mc:Fallback>
                <p:oleObj name="Equation" r:id="rId5" imgW="340995" imgH="334645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308" y="2615632"/>
                        <a:ext cx="100965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5"/>
          <p:cNvGraphicFramePr>
            <a:graphicFrameLocks noChangeAspect="1"/>
          </p:cNvGraphicFramePr>
          <p:nvPr/>
        </p:nvGraphicFramePr>
        <p:xfrm>
          <a:off x="2104058" y="3504632"/>
          <a:ext cx="217991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公式" r:id="rId7" imgW="760095" imgH="334645" progId="Equation.3">
                  <p:embed/>
                </p:oleObj>
              </mc:Choice>
              <mc:Fallback>
                <p:oleObj name="公式" r:id="rId7" imgW="760095" imgH="334645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058" y="3504632"/>
                        <a:ext cx="217991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6"/>
          <p:cNvGraphicFramePr>
            <a:graphicFrameLocks noChangeAspect="1"/>
          </p:cNvGraphicFramePr>
          <p:nvPr/>
        </p:nvGraphicFramePr>
        <p:xfrm>
          <a:off x="6014998" y="3228406"/>
          <a:ext cx="2957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9" imgW="914400" imgH="173990" progId="Equation.DSMT4">
                  <p:embed/>
                </p:oleObj>
              </mc:Choice>
              <mc:Fallback>
                <p:oleObj name="Equation" r:id="rId9" imgW="914400" imgH="17399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998" y="3228406"/>
                        <a:ext cx="29575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77"/>
          <p:cNvSpPr txBox="1">
            <a:spLocks noChangeArrowheads="1"/>
          </p:cNvSpPr>
          <p:nvPr/>
        </p:nvSpPr>
        <p:spPr bwMode="auto">
          <a:xfrm>
            <a:off x="4605958" y="2815657"/>
            <a:ext cx="269938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明纹）                   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kumimoji="1"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5" name="Text Box 78"/>
          <p:cNvSpPr txBox="1">
            <a:spLocks noChangeArrowheads="1"/>
          </p:cNvSpPr>
          <p:nvPr/>
        </p:nvSpPr>
        <p:spPr bwMode="auto">
          <a:xfrm>
            <a:off x="4632946" y="3712594"/>
            <a:ext cx="175799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暗纹）                  </a:t>
            </a:r>
            <a:endParaRPr kumimoji="1" lang="en-US" altLang="zh-CN" sz="2800" b="1" dirty="0">
              <a:solidFill>
                <a:srgbClr val="CC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91311" y="1454318"/>
          <a:ext cx="14700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公式" r:id="rId11" imgW="13411200" imgH="9448800" progId="Equation.3">
                  <p:embed/>
                </p:oleObj>
              </mc:Choice>
              <mc:Fallback>
                <p:oleObj name="公式" r:id="rId11" imgW="13411200" imgH="94488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311" y="1454318"/>
                        <a:ext cx="14700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60020" y="1120241"/>
          <a:ext cx="2504068" cy="167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公式" r:id="rId13" imgW="830580" imgH="656590" progId="Equation.3">
                  <p:embed/>
                </p:oleObj>
              </mc:Choice>
              <mc:Fallback>
                <p:oleObj name="公式" r:id="rId13" imgW="830580" imgH="65659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020" y="1120241"/>
                        <a:ext cx="2504068" cy="1672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77"/>
          <p:cNvSpPr txBox="1">
            <a:spLocks noChangeArrowheads="1"/>
          </p:cNvSpPr>
          <p:nvPr/>
        </p:nvSpPr>
        <p:spPr bwMode="auto">
          <a:xfrm>
            <a:off x="5585270" y="1236669"/>
            <a:ext cx="198176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明纹）                   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kumimoji="1"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0" name="Text Box 78"/>
          <p:cNvSpPr txBox="1">
            <a:spLocks noChangeArrowheads="1"/>
          </p:cNvSpPr>
          <p:nvPr/>
        </p:nvSpPr>
        <p:spPr bwMode="auto">
          <a:xfrm>
            <a:off x="5585270" y="2115288"/>
            <a:ext cx="18506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暗纹）                  </a:t>
            </a:r>
            <a:endParaRPr kumimoji="1" lang="en-US" altLang="zh-CN" sz="2800" b="1" dirty="0">
              <a:solidFill>
                <a:srgbClr val="CC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19872" y="4365770"/>
          <a:ext cx="13319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公式" r:id="rId15" imgW="14935200" imgH="9448800" progId="Equation.3">
                  <p:embed/>
                </p:oleObj>
              </mc:Choice>
              <mc:Fallback>
                <p:oleObj name="公式" r:id="rId15" imgW="14935200" imgH="94488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365770"/>
                        <a:ext cx="13319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691828" y="622447"/>
            <a:ext cx="31694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.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杨氏双缝干涉 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>
          <a:xfrm>
            <a:off x="735640" y="5221007"/>
            <a:ext cx="5200650" cy="61912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kumimoji="1" lang="en-US" altLang="zh-CN" sz="32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. </a:t>
            </a:r>
            <a:r>
              <a:rPr kumimoji="1" lang="zh-CN" altLang="en-US" sz="32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劳埃德镜实验</a:t>
            </a:r>
            <a:r>
              <a:rPr kumimoji="1" lang="zh-CN" altLang="en-US" sz="3200" b="1" dirty="0" smtClean="0">
                <a:solidFill>
                  <a:srgbClr val="CC0000"/>
                </a:solidFill>
              </a:rPr>
              <a:t> </a:t>
            </a:r>
            <a:endParaRPr kumimoji="1" lang="zh-CN" altLang="en-US" sz="3200" b="1" dirty="0">
              <a:solidFill>
                <a:srgbClr val="CC0000"/>
              </a:solidFill>
            </a:endParaRP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1331672" y="5951205"/>
            <a:ext cx="4672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验证了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半波损失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的存在。</a:t>
            </a:r>
            <a:endParaRPr kumimoji="1"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2" name="AutoShape 86"/>
          <p:cNvSpPr>
            <a:spLocks noChangeArrowheads="1"/>
          </p:cNvSpPr>
          <p:nvPr/>
        </p:nvSpPr>
        <p:spPr bwMode="auto">
          <a:xfrm>
            <a:off x="101923" y="1873932"/>
            <a:ext cx="1267434" cy="1008112"/>
          </a:xfrm>
          <a:prstGeom prst="wedgeRoundRectCallout">
            <a:avLst>
              <a:gd name="adj1" fmla="val 98596"/>
              <a:gd name="adj2" fmla="val 92017"/>
              <a:gd name="adj3" fmla="val 16667"/>
            </a:avLst>
          </a:prstGeom>
          <a:noFill/>
          <a:ln w="9525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条纹</a:t>
            </a:r>
            <a:endParaRPr kumimoji="1"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位置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4" name="AutoShape 86"/>
          <p:cNvSpPr>
            <a:spLocks noChangeArrowheads="1"/>
          </p:cNvSpPr>
          <p:nvPr/>
        </p:nvSpPr>
        <p:spPr bwMode="auto">
          <a:xfrm>
            <a:off x="323528" y="3975294"/>
            <a:ext cx="1267434" cy="1008112"/>
          </a:xfrm>
          <a:prstGeom prst="wedgeRoundRectCallout">
            <a:avLst>
              <a:gd name="adj1" fmla="val 195772"/>
              <a:gd name="adj2" fmla="val 41112"/>
              <a:gd name="adj3" fmla="val 16667"/>
            </a:avLst>
          </a:prstGeom>
          <a:noFill/>
          <a:ln w="9525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条纹</a:t>
            </a:r>
            <a:endParaRPr kumimoji="1"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宽度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4"/>
          <p:cNvSpPr txBox="1">
            <a:spLocks noChangeArrowheads="1"/>
          </p:cNvSpPr>
          <p:nvPr/>
        </p:nvSpPr>
        <p:spPr>
          <a:xfrm>
            <a:off x="107504" y="116632"/>
            <a:ext cx="5200650" cy="61912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kumimoji="1" lang="zh-C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四</a:t>
            </a:r>
            <a:r>
              <a:rPr kumimoji="1" lang="zh-CN" altLang="en-US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分振幅干涉</a:t>
            </a:r>
            <a:endParaRPr kumimoji="1"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537815" y="735757"/>
            <a:ext cx="44901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1. 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薄膜干涉（等倾干涉）</a:t>
            </a:r>
            <a:endParaRPr kumimoji="1"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95803" y="1351861"/>
            <a:ext cx="7676597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ea typeface="楷体_GB2312" panose="0201060903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ea typeface="楷体_GB2312" panose="02010609030101010101" pitchFamily="49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ea typeface="楷体_GB2312" panose="02010609030101010101" pitchFamily="49" charset="-122"/>
              </a:rPr>
              <a:t>）反射光干涉极值</a:t>
            </a:r>
            <a:r>
              <a:rPr lang="zh-CN" altLang="en-US" sz="3200" b="1" dirty="0" smtClean="0">
                <a:solidFill>
                  <a:srgbClr val="000000"/>
                </a:solidFill>
                <a:ea typeface="楷体_GB2312" panose="02010609030101010101" pitchFamily="49" charset="-122"/>
              </a:rPr>
              <a:t>条件（垂直入射）</a:t>
            </a:r>
            <a:endParaRPr lang="zh-CN" altLang="en-US" sz="3200" b="1" dirty="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755576" y="1988840"/>
          <a:ext cx="6466724" cy="158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1" imgW="68884800" imgH="15544800" progId="Equation.DSMT4">
                  <p:embed/>
                </p:oleObj>
              </mc:Choice>
              <mc:Fallback>
                <p:oleObj name="Equation" r:id="rId1" imgW="68884800" imgH="1554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88840"/>
                        <a:ext cx="6466724" cy="1589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3511493" y="4077072"/>
            <a:ext cx="44275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反射光考虑半波损失。</a:t>
            </a:r>
            <a:endParaRPr kumimoji="1" lang="zh-CN" altLang="en-US" sz="3200" b="1" dirty="0">
              <a:solidFill>
                <a:srgbClr val="333399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0" name="Group 42"/>
          <p:cNvGrpSpPr/>
          <p:nvPr/>
        </p:nvGrpSpPr>
        <p:grpSpPr bwMode="auto">
          <a:xfrm>
            <a:off x="636146" y="3717032"/>
            <a:ext cx="2446605" cy="1152128"/>
            <a:chOff x="788" y="1872"/>
            <a:chExt cx="1804" cy="955"/>
          </a:xfrm>
        </p:grpSpPr>
        <p:graphicFrame>
          <p:nvGraphicFramePr>
            <p:cNvPr id="11" name="Object 43"/>
            <p:cNvGraphicFramePr>
              <a:graphicFrameLocks noChangeAspect="1"/>
            </p:cNvGraphicFramePr>
            <p:nvPr/>
          </p:nvGraphicFramePr>
          <p:xfrm>
            <a:off x="788" y="1968"/>
            <a:ext cx="320" cy="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1" name="公式" r:id="rId3" imgW="141605" imgH="180340" progId="Equation.3">
                    <p:embed/>
                  </p:oleObj>
                </mc:Choice>
                <mc:Fallback>
                  <p:oleObj name="公式" r:id="rId3" imgW="141605" imgH="1803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1968"/>
                          <a:ext cx="320" cy="8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4"/>
            <p:cNvGraphicFramePr>
              <a:graphicFrameLocks noChangeAspect="1"/>
            </p:cNvGraphicFramePr>
            <p:nvPr/>
          </p:nvGraphicFramePr>
          <p:xfrm>
            <a:off x="1008" y="1872"/>
            <a:ext cx="1584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2" name="Equation" r:id="rId5" imgW="656590" imgH="193040" progId="Equation.3">
                    <p:embed/>
                  </p:oleObj>
                </mc:Choice>
                <mc:Fallback>
                  <p:oleObj name="Equation" r:id="rId5" imgW="656590" imgH="193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872"/>
                          <a:ext cx="1584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5"/>
            <p:cNvGraphicFramePr>
              <a:graphicFrameLocks noChangeAspect="1"/>
            </p:cNvGraphicFramePr>
            <p:nvPr/>
          </p:nvGraphicFramePr>
          <p:xfrm>
            <a:off x="1009" y="2350"/>
            <a:ext cx="153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3" name="Equation" r:id="rId7" imgW="656590" imgH="193040" progId="Equation.3">
                    <p:embed/>
                  </p:oleObj>
                </mc:Choice>
                <mc:Fallback>
                  <p:oleObj name="Equation" r:id="rId7" imgW="656590" imgH="1930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2350"/>
                          <a:ext cx="1536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455931" y="5371529"/>
            <a:ext cx="4538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反射光不考虑半波损失。</a:t>
            </a:r>
            <a:endParaRPr kumimoji="1" lang="zh-CN" altLang="en-US" sz="3200" b="1" dirty="0">
              <a:solidFill>
                <a:srgbClr val="333399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5" name="Group 46"/>
          <p:cNvGrpSpPr/>
          <p:nvPr/>
        </p:nvGrpSpPr>
        <p:grpSpPr bwMode="auto">
          <a:xfrm>
            <a:off x="683568" y="5047493"/>
            <a:ext cx="2361420" cy="1227510"/>
            <a:chOff x="785" y="2928"/>
            <a:chExt cx="1759" cy="961"/>
          </a:xfrm>
        </p:grpSpPr>
        <p:graphicFrame>
          <p:nvGraphicFramePr>
            <p:cNvPr id="16" name="Object 47"/>
            <p:cNvGraphicFramePr>
              <a:graphicFrameLocks noChangeAspect="1"/>
            </p:cNvGraphicFramePr>
            <p:nvPr/>
          </p:nvGraphicFramePr>
          <p:xfrm>
            <a:off x="785" y="3038"/>
            <a:ext cx="347" cy="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4" name="公式" r:id="rId9" imgW="141605" imgH="180340" progId="Equation.3">
                    <p:embed/>
                  </p:oleObj>
                </mc:Choice>
                <mc:Fallback>
                  <p:oleObj name="公式" r:id="rId9" imgW="141605" imgH="18034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3038"/>
                          <a:ext cx="347" cy="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8"/>
            <p:cNvGraphicFramePr>
              <a:graphicFrameLocks noChangeAspect="1"/>
            </p:cNvGraphicFramePr>
            <p:nvPr/>
          </p:nvGraphicFramePr>
          <p:xfrm>
            <a:off x="1008" y="2928"/>
            <a:ext cx="153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5" name="Equation" r:id="rId11" imgW="656590" imgH="193040" progId="Equation.3">
                    <p:embed/>
                  </p:oleObj>
                </mc:Choice>
                <mc:Fallback>
                  <p:oleObj name="Equation" r:id="rId11" imgW="656590" imgH="19304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28"/>
                          <a:ext cx="1536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9"/>
            <p:cNvGraphicFramePr>
              <a:graphicFrameLocks noChangeAspect="1"/>
            </p:cNvGraphicFramePr>
            <p:nvPr/>
          </p:nvGraphicFramePr>
          <p:xfrm>
            <a:off x="1008" y="3408"/>
            <a:ext cx="153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6" name="Equation" r:id="rId13" imgW="656590" imgH="193040" progId="Equation.3">
                    <p:embed/>
                  </p:oleObj>
                </mc:Choice>
                <mc:Fallback>
                  <p:oleObj name="Equation" r:id="rId13" imgW="656590" imgH="19304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408"/>
                          <a:ext cx="1536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AutoShape 2"/>
          <p:cNvSpPr>
            <a:spLocks noChangeArrowheads="1"/>
          </p:cNvSpPr>
          <p:nvPr/>
        </p:nvSpPr>
        <p:spPr bwMode="auto">
          <a:xfrm>
            <a:off x="1219200" y="84138"/>
            <a:ext cx="5943600" cy="879475"/>
          </a:xfrm>
          <a:prstGeom prst="horizontalScroll">
            <a:avLst>
              <a:gd name="adj" fmla="val 125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简谐振动总结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64522" name="Text Box 2"/>
          <p:cNvSpPr txBox="1">
            <a:spLocks noChangeArrowheads="1"/>
          </p:cNvSpPr>
          <p:nvPr/>
        </p:nvSpPr>
        <p:spPr bwMode="auto">
          <a:xfrm>
            <a:off x="323528" y="1202776"/>
            <a:ext cx="3252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ea typeface="宋体" panose="02010600030101010101" pitchFamily="2" charset="-122"/>
              </a:rPr>
              <a:t>简谐振动方程</a:t>
            </a:r>
            <a:endParaRPr lang="zh-CN" altLang="en-US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523" name="对象 5"/>
          <p:cNvGraphicFramePr/>
          <p:nvPr/>
        </p:nvGraphicFramePr>
        <p:xfrm>
          <a:off x="3222506" y="2414800"/>
          <a:ext cx="2962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1" imgW="1094740" imgH="161290" progId="Equation.DSMT4">
                  <p:embed/>
                </p:oleObj>
              </mc:Choice>
              <mc:Fallback>
                <p:oleObj name="Equation" r:id="rId1" imgW="1094740" imgH="161290" progId="Equation.DSMT4">
                  <p:embed/>
                  <p:pic>
                    <p:nvPicPr>
                      <p:cNvPr id="0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506" y="2414800"/>
                        <a:ext cx="29622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对象 6"/>
          <p:cNvGraphicFramePr>
            <a:graphicFrameLocks noChangeAspect="1"/>
          </p:cNvGraphicFramePr>
          <p:nvPr/>
        </p:nvGraphicFramePr>
        <p:xfrm>
          <a:off x="6732240" y="2204864"/>
          <a:ext cx="1003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公式" r:id="rId3" imgW="10058400" imgH="4572000" progId="Equation.3">
                  <p:embed/>
                </p:oleObj>
              </mc:Choice>
              <mc:Fallback>
                <p:oleObj name="公式" r:id="rId3" imgW="10058400" imgH="45720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204864"/>
                        <a:ext cx="1003300" cy="4603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对象 7"/>
          <p:cNvGraphicFramePr>
            <a:graphicFrameLocks noChangeAspect="1"/>
          </p:cNvGraphicFramePr>
          <p:nvPr/>
        </p:nvGraphicFramePr>
        <p:xfrm>
          <a:off x="6732240" y="2801387"/>
          <a:ext cx="2730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公式" r:id="rId5" imgW="3352800" imgH="3962400" progId="Equation.3">
                  <p:embed/>
                </p:oleObj>
              </mc:Choice>
              <mc:Fallback>
                <p:oleObj name="公式" r:id="rId5" imgW="3352800" imgH="39624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801387"/>
                        <a:ext cx="273050" cy="3635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对象 44"/>
          <p:cNvGraphicFramePr/>
          <p:nvPr/>
        </p:nvGraphicFramePr>
        <p:xfrm>
          <a:off x="3222303" y="1783801"/>
          <a:ext cx="2813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7" imgW="940435" imgH="161290" progId="Equation.DSMT4">
                  <p:embed/>
                </p:oleObj>
              </mc:Choice>
              <mc:Fallback>
                <p:oleObj name="Equation" r:id="rId7" imgW="940435" imgH="161290" progId="Equation.DSMT4">
                  <p:embed/>
                  <p:pic>
                    <p:nvPicPr>
                      <p:cNvPr id="0" name="对象 4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303" y="1783801"/>
                        <a:ext cx="2813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对象 45"/>
          <p:cNvGraphicFramePr>
            <a:graphicFrameLocks noChangeAspect="1"/>
          </p:cNvGraphicFramePr>
          <p:nvPr/>
        </p:nvGraphicFramePr>
        <p:xfrm>
          <a:off x="6749132" y="1625844"/>
          <a:ext cx="395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公式" r:id="rId9" imgW="3657600" imgH="3962400" progId="Equation.3">
                  <p:embed/>
                </p:oleObj>
              </mc:Choice>
              <mc:Fallback>
                <p:oleObj name="公式" r:id="rId9" imgW="3657600" imgH="3962400" progId="Equation.3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132" y="1625844"/>
                        <a:ext cx="395288" cy="419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对象 9"/>
          <p:cNvGraphicFramePr/>
          <p:nvPr/>
        </p:nvGraphicFramePr>
        <p:xfrm>
          <a:off x="3224737" y="2953470"/>
          <a:ext cx="343557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公式" r:id="rId11" imgW="32004000" imgH="5486400" progId="Equation.3">
                  <p:embed/>
                </p:oleObj>
              </mc:Choice>
              <mc:Fallback>
                <p:oleObj name="公式" r:id="rId11" imgW="32004000" imgH="5486400" progId="Equation.3">
                  <p:embed/>
                  <p:pic>
                    <p:nvPicPr>
                      <p:cNvPr id="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737" y="2953470"/>
                        <a:ext cx="343557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9" name="Text Box 2"/>
          <p:cNvSpPr txBox="1">
            <a:spLocks noChangeArrowheads="1"/>
          </p:cNvSpPr>
          <p:nvPr/>
        </p:nvSpPr>
        <p:spPr bwMode="auto">
          <a:xfrm>
            <a:off x="323528" y="1783801"/>
            <a:ext cx="2898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ea typeface="宋体" panose="02010600030101010101" pitchFamily="2" charset="-122"/>
              </a:rPr>
              <a:t>）运动方程</a:t>
            </a:r>
            <a:endParaRPr lang="zh-CN" altLang="en-US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4530" name="Text Box 2"/>
          <p:cNvSpPr txBox="1">
            <a:spLocks noChangeArrowheads="1"/>
          </p:cNvSpPr>
          <p:nvPr/>
        </p:nvSpPr>
        <p:spPr bwMode="auto">
          <a:xfrm>
            <a:off x="323528" y="2409276"/>
            <a:ext cx="2898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ea typeface="宋体" panose="02010600030101010101" pitchFamily="2" charset="-122"/>
              </a:rPr>
              <a:t>）速度方程</a:t>
            </a:r>
            <a:endParaRPr lang="zh-CN" altLang="en-US" sz="2800" b="1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4531" name="Text Box 2"/>
          <p:cNvSpPr txBox="1">
            <a:spLocks noChangeArrowheads="1"/>
          </p:cNvSpPr>
          <p:nvPr/>
        </p:nvSpPr>
        <p:spPr bwMode="auto">
          <a:xfrm>
            <a:off x="318766" y="2996651"/>
            <a:ext cx="316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ea typeface="宋体" panose="02010600030101010101" pitchFamily="2" charset="-122"/>
              </a:rPr>
              <a:t>）加速度方程</a:t>
            </a:r>
            <a:endParaRPr lang="zh-CN" altLang="en-US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479103" y="486916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ea typeface="宋体" panose="02010600030101010101" pitchFamily="2" charset="-122"/>
              </a:rPr>
              <a:t>简谐振动能量</a:t>
            </a:r>
            <a:endParaRPr lang="zh-CN" altLang="en-US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1" name="对象 8"/>
          <p:cNvGraphicFramePr>
            <a:graphicFrameLocks noChangeAspect="1"/>
          </p:cNvGraphicFramePr>
          <p:nvPr/>
        </p:nvGraphicFramePr>
        <p:xfrm>
          <a:off x="2549851" y="5360687"/>
          <a:ext cx="1681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公式" r:id="rId13" imgW="553720" imgH="321945" progId="Equation.3">
                  <p:embed/>
                </p:oleObj>
              </mc:Choice>
              <mc:Fallback>
                <p:oleObj name="公式" r:id="rId13" imgW="553720" imgH="321945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51" y="5360687"/>
                        <a:ext cx="16811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0"/>
          <p:cNvGraphicFramePr>
            <a:graphicFrameLocks noChangeAspect="1"/>
          </p:cNvGraphicFramePr>
          <p:nvPr/>
        </p:nvGraphicFramePr>
        <p:xfrm>
          <a:off x="4499992" y="5445224"/>
          <a:ext cx="20986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公式" r:id="rId15" imgW="811530" imgH="321945" progId="Equation.3">
                  <p:embed/>
                </p:oleObj>
              </mc:Choice>
              <mc:Fallback>
                <p:oleObj name="公式" r:id="rId15" imgW="811530" imgH="321945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445224"/>
                        <a:ext cx="20986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740352" y="1574250"/>
            <a:ext cx="1187624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振幅</a:t>
            </a:r>
            <a:endParaRPr lang="zh-CN" altLang="en-US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7740352" y="2173500"/>
            <a:ext cx="1187624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相位</a:t>
            </a:r>
            <a:endParaRPr lang="zh-CN" altLang="en-US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740352" y="2787894"/>
            <a:ext cx="1187624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初相</a:t>
            </a:r>
            <a:endParaRPr lang="zh-CN" altLang="en-US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" name="对象 5"/>
          <p:cNvGraphicFramePr/>
          <p:nvPr/>
        </p:nvGraphicFramePr>
        <p:xfrm>
          <a:off x="6228184" y="563807"/>
          <a:ext cx="24812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17" imgW="32613600" imgH="10668000" progId="Equation.DSMT4">
                  <p:embed/>
                </p:oleObj>
              </mc:Choice>
              <mc:Fallback>
                <p:oleObj name="Equation" r:id="rId17" imgW="32613600" imgH="10668000" progId="Equation.DSMT4">
                  <p:embed/>
                  <p:pic>
                    <p:nvPicPr>
                      <p:cNvPr id="0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63807"/>
                        <a:ext cx="24812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3568" y="3717032"/>
          <a:ext cx="44910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19" imgW="53035200" imgH="11887200" progId="Equation.DSMT4">
                  <p:embed/>
                </p:oleObj>
              </mc:Choice>
              <mc:Fallback>
                <p:oleObj name="Equation" r:id="rId19" imgW="53035200" imgH="1188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17032"/>
                        <a:ext cx="44910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652120" y="4005064"/>
          <a:ext cx="24082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" r:id="rId21" imgW="927100" imgH="186690" progId="Equation.3">
                  <p:embed/>
                </p:oleObj>
              </mc:Choice>
              <mc:Fallback>
                <p:oleObj name="" r:id="rId21" imgW="927100" imgH="18669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005064"/>
                        <a:ext cx="2408237" cy="6191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469358" y="209498"/>
            <a:ext cx="57588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）透射光</a:t>
            </a:r>
            <a:r>
              <a:rPr kumimoji="1" lang="zh-CN" alt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干涉</a:t>
            </a:r>
            <a:r>
              <a:rPr kumimoji="1" lang="en-US" altLang="zh-CN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——</a:t>
            </a:r>
            <a:r>
              <a:rPr kumimoji="1" lang="zh-CN" alt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垂直入射</a:t>
            </a:r>
            <a:endParaRPr kumimoji="1"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6" name="Object 52"/>
          <p:cNvGraphicFramePr>
            <a:graphicFrameLocks noChangeAspect="1"/>
          </p:cNvGraphicFramePr>
          <p:nvPr/>
        </p:nvGraphicFramePr>
        <p:xfrm>
          <a:off x="755576" y="1124744"/>
          <a:ext cx="31638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1" imgW="24688800" imgH="9753600" progId="Equation.DSMT4">
                  <p:embed/>
                </p:oleObj>
              </mc:Choice>
              <mc:Fallback>
                <p:oleObj name="Equation" r:id="rId1" imgW="24688800" imgH="9753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24744"/>
                        <a:ext cx="31638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3"/>
          <p:cNvGraphicFramePr>
            <a:graphicFrameLocks noChangeAspect="1"/>
          </p:cNvGraphicFramePr>
          <p:nvPr/>
        </p:nvGraphicFramePr>
        <p:xfrm>
          <a:off x="3851920" y="794273"/>
          <a:ext cx="56149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" imgW="1996440" imgH="560070" progId="Equation.DSMT4">
                  <p:embed/>
                </p:oleObj>
              </mc:Choice>
              <mc:Fallback>
                <p:oleObj name="Equation" r:id="rId3" imgW="1996440" imgH="56007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794273"/>
                        <a:ext cx="5614988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6"/>
          <p:cNvSpPr txBox="1">
            <a:spLocks noChangeArrowheads="1"/>
          </p:cNvSpPr>
          <p:nvPr/>
        </p:nvSpPr>
        <p:spPr bwMode="auto">
          <a:xfrm>
            <a:off x="688975" y="2855117"/>
            <a:ext cx="7527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反射光的干涉与透射光的干涉是互补的。</a:t>
            </a:r>
            <a:endParaRPr kumimoji="1" lang="zh-CN" altLang="en-US" sz="3200" b="1" dirty="0">
              <a:solidFill>
                <a:srgbClr val="000066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192696" y="116632"/>
            <a:ext cx="44901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2. 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劈尖干涉（等厚干涉）</a:t>
            </a:r>
            <a:endParaRPr kumimoji="1"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8" name="Object 61"/>
          <p:cNvGraphicFramePr>
            <a:graphicFrameLocks noChangeAspect="1"/>
          </p:cNvGraphicFramePr>
          <p:nvPr/>
        </p:nvGraphicFramePr>
        <p:xfrm>
          <a:off x="683568" y="1460774"/>
          <a:ext cx="249764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1" imgW="721360" imgH="340995" progId="Equation.DSMT4">
                  <p:embed/>
                </p:oleObj>
              </mc:Choice>
              <mc:Fallback>
                <p:oleObj name="Equation" r:id="rId1" imgW="721360" imgH="340995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60774"/>
                        <a:ext cx="249764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5"/>
          <p:cNvGraphicFramePr/>
          <p:nvPr/>
        </p:nvGraphicFramePr>
        <p:xfrm>
          <a:off x="3100885" y="1344151"/>
          <a:ext cx="2016224" cy="143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公式" r:id="rId3" imgW="753110" imgH="469900" progId="Equation.3">
                  <p:embed/>
                </p:oleObj>
              </mc:Choice>
              <mc:Fallback>
                <p:oleObj name="公式" r:id="rId3" imgW="753110" imgH="469900" progId="Equation.3">
                  <p:embed/>
                  <p:pic>
                    <p:nvPicPr>
                      <p:cNvPr id="0" name="Object 8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885" y="1344151"/>
                        <a:ext cx="2016224" cy="1433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6"/>
          <p:cNvSpPr txBox="1">
            <a:spLocks noChangeArrowheads="1"/>
          </p:cNvSpPr>
          <p:nvPr/>
        </p:nvSpPr>
        <p:spPr bwMode="auto">
          <a:xfrm>
            <a:off x="5436096" y="1269562"/>
            <a:ext cx="1458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CC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明纹</a:t>
            </a:r>
            <a:endParaRPr kumimoji="1" lang="zh-CN" altLang="en-US" sz="3200" b="1" dirty="0">
              <a:solidFill>
                <a:srgbClr val="CC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1" name="Text Box 87"/>
          <p:cNvSpPr txBox="1">
            <a:spLocks noChangeArrowheads="1"/>
          </p:cNvSpPr>
          <p:nvPr/>
        </p:nvSpPr>
        <p:spPr bwMode="auto">
          <a:xfrm>
            <a:off x="5465118" y="2060848"/>
            <a:ext cx="1285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CC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暗纹</a:t>
            </a:r>
            <a:endParaRPr kumimoji="1" lang="zh-CN" altLang="en-US" sz="3200" b="1" dirty="0">
              <a:solidFill>
                <a:srgbClr val="CC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79512" y="764704"/>
            <a:ext cx="8805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反射光光程差</a:t>
            </a:r>
            <a:r>
              <a:rPr kumimoji="1"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公式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——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只要膜两侧介质相同有半波损失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54128" y="2884479"/>
            <a:ext cx="90662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相邻</a:t>
            </a:r>
            <a:r>
              <a:rPr kumimoji="1" lang="zh-CN" altLang="en-US" sz="3200" b="1" dirty="0">
                <a:solidFill>
                  <a:srgbClr val="80008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两条纹（明纹或者暗纹）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间隔对应的薄膜厚度差</a:t>
            </a:r>
            <a:endParaRPr kumimoji="1"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3032499" y="3356992"/>
          <a:ext cx="151216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公式" r:id="rId5" imgW="13411200" imgH="9448800" progId="Equation.3">
                  <p:embed/>
                </p:oleObj>
              </mc:Choice>
              <mc:Fallback>
                <p:oleObj name="公式" r:id="rId5" imgW="13411200" imgH="944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499" y="3356992"/>
                        <a:ext cx="151216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908663" y="4675228"/>
            <a:ext cx="19351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空气劈尖 </a:t>
            </a:r>
            <a:endParaRPr kumimoji="1" lang="en-US" altLang="zh-CN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2843808" y="4408021"/>
          <a:ext cx="131382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公式" r:id="rId7" imgW="418465" imgH="334645" progId="Equation.3">
                  <p:embed/>
                </p:oleObj>
              </mc:Choice>
              <mc:Fallback>
                <p:oleObj name="公式" r:id="rId7" imgW="418465" imgH="33464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408021"/>
                        <a:ext cx="131382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3203848" y="5456540"/>
          <a:ext cx="131921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9" imgW="11582400" imgH="9753600" progId="Equation.DSMT4">
                  <p:embed/>
                </p:oleObj>
              </mc:Choice>
              <mc:Fallback>
                <p:oleObj name="Equation" r:id="rId9" imgW="11582400" imgH="975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456540"/>
                        <a:ext cx="1319212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7"/>
          <p:cNvSpPr txBox="1">
            <a:spLocks noChangeArrowheads="1"/>
          </p:cNvSpPr>
          <p:nvPr/>
        </p:nvSpPr>
        <p:spPr bwMode="auto">
          <a:xfrm>
            <a:off x="230693" y="5694665"/>
            <a:ext cx="283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）条纹间隔</a:t>
            </a:r>
            <a:endParaRPr kumimoji="1"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" name="Text Box 78"/>
          <p:cNvSpPr txBox="1">
            <a:spLocks noChangeArrowheads="1"/>
          </p:cNvSpPr>
          <p:nvPr/>
        </p:nvSpPr>
        <p:spPr bwMode="auto">
          <a:xfrm>
            <a:off x="4373652" y="4703763"/>
            <a:ext cx="385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——</a:t>
            </a:r>
            <a:r>
              <a:rPr kumimoji="1"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证明了半波损失</a:t>
            </a:r>
            <a:endParaRPr kumimoji="1" lang="zh-CN" altLang="en-US" sz="32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8520" y="1282458"/>
            <a:ext cx="4305666" cy="5854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、夫琅禾费单缝衍射</a:t>
            </a:r>
            <a:endParaRPr kumimoji="1" lang="en-US" altLang="zh-CN" sz="3200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446781" y="2043780"/>
            <a:ext cx="3429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0066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. </a:t>
            </a:r>
            <a:r>
              <a:rPr lang="zh-CN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明暗条纹的条件：</a:t>
            </a:r>
            <a:endParaRPr lang="zh-CN" altLang="en-US" sz="2800" b="1" kern="0" dirty="0">
              <a:solidFill>
                <a:srgbClr val="0066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6" name="Group 20"/>
          <p:cNvGrpSpPr/>
          <p:nvPr/>
        </p:nvGrpSpPr>
        <p:grpSpPr bwMode="auto">
          <a:xfrm>
            <a:off x="1125895" y="2636912"/>
            <a:ext cx="6798929" cy="2350233"/>
            <a:chOff x="490" y="861"/>
            <a:chExt cx="4828" cy="1703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490" y="861"/>
            <a:ext cx="4286" cy="1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4" name="Equation" r:id="rId1" imgW="2273300" imgH="817880" progId="Equation.DSMT4">
                    <p:embed/>
                  </p:oleObj>
                </mc:Choice>
                <mc:Fallback>
                  <p:oleObj name="Equation" r:id="rId1" imgW="2273300" imgH="817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861"/>
                          <a:ext cx="4286" cy="1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265" y="862"/>
              <a:ext cx="10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2800" b="1" kern="0">
                  <a:solidFill>
                    <a:srgbClr val="CC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中央明纹</a:t>
              </a:r>
              <a:endParaRPr lang="zh-CN" altLang="en-US" sz="2800" b="1" kern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749" y="1973"/>
              <a:ext cx="569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  <a:defRPr/>
              </a:pPr>
              <a:r>
                <a:rPr lang="zh-CN" altLang="en-US" sz="2800" b="1" kern="0">
                  <a:solidFill>
                    <a:srgbClr val="CC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明纹</a:t>
              </a:r>
              <a:endParaRPr lang="zh-CN" altLang="en-US" sz="2800" b="1" kern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4749" y="1411"/>
              <a:ext cx="569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  <a:defRPr/>
              </a:pPr>
              <a:r>
                <a:rPr lang="zh-CN" altLang="en-US" sz="2800" b="1" kern="0">
                  <a:solidFill>
                    <a:srgbClr val="CC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暗纹</a:t>
              </a:r>
              <a:endParaRPr lang="zh-CN" altLang="en-US" sz="2800" b="1" kern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12" name="AutoShape 2"/>
          <p:cNvSpPr>
            <a:spLocks noChangeArrowheads="1"/>
          </p:cNvSpPr>
          <p:nvPr/>
        </p:nvSpPr>
        <p:spPr bwMode="auto">
          <a:xfrm>
            <a:off x="1219200" y="84138"/>
            <a:ext cx="5943600" cy="879475"/>
          </a:xfrm>
          <a:prstGeom prst="horizontalScroll">
            <a:avLst>
              <a:gd name="adj" fmla="val 12500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光的衍射总结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80"/>
          <p:cNvSpPr>
            <a:spLocks noChangeArrowheads="1"/>
          </p:cNvSpPr>
          <p:nvPr/>
        </p:nvSpPr>
        <p:spPr bwMode="auto">
          <a:xfrm>
            <a:off x="53975" y="773458"/>
            <a:ext cx="514985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）条纹</a:t>
            </a:r>
            <a:r>
              <a:rPr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位置及宽度</a:t>
            </a:r>
            <a:endParaRPr lang="zh-CN" altLang="en-US" sz="2800" b="1" kern="0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2" name="Rectangle 225"/>
          <p:cNvSpPr>
            <a:spLocks noChangeArrowheads="1"/>
          </p:cNvSpPr>
          <p:nvPr/>
        </p:nvSpPr>
        <p:spPr bwMode="auto">
          <a:xfrm>
            <a:off x="120463" y="3645024"/>
            <a:ext cx="2644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中央明纹宽度：</a:t>
            </a:r>
            <a:endParaRPr lang="zh-CN" altLang="en-US" sz="2800" b="1" kern="0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3" name="Object 226"/>
          <p:cNvGraphicFramePr>
            <a:graphicFrameLocks noChangeAspect="1"/>
          </p:cNvGraphicFramePr>
          <p:nvPr/>
        </p:nvGraphicFramePr>
        <p:xfrm>
          <a:off x="7092280" y="3389902"/>
          <a:ext cx="15748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1" imgW="16154400" imgH="9753600" progId="Equation.DSMT4">
                  <p:embed/>
                </p:oleObj>
              </mc:Choice>
              <mc:Fallback>
                <p:oleObj name="Equation" r:id="rId1" imgW="16154400" imgH="9753600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389902"/>
                        <a:ext cx="15748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227"/>
          <p:cNvSpPr>
            <a:spLocks noChangeArrowheads="1"/>
          </p:cNvSpPr>
          <p:nvPr/>
        </p:nvSpPr>
        <p:spPr bwMode="auto">
          <a:xfrm>
            <a:off x="4541541" y="3625860"/>
            <a:ext cx="28387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其它条纹宽度</a:t>
            </a:r>
            <a:r>
              <a:rPr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  <a:endParaRPr lang="zh-CN" altLang="en-US" sz="2800" b="1" kern="0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6" name="Object 313"/>
          <p:cNvGraphicFramePr>
            <a:graphicFrameLocks noChangeAspect="1"/>
          </p:cNvGraphicFramePr>
          <p:nvPr/>
        </p:nvGraphicFramePr>
        <p:xfrm>
          <a:off x="2628900" y="3393871"/>
          <a:ext cx="1997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3" imgW="19202400" imgH="9753600" progId="Equation.DSMT4">
                  <p:embed/>
                </p:oleObj>
              </mc:Choice>
              <mc:Fallback>
                <p:oleObj name="Equation" r:id="rId3" imgW="19202400" imgH="9753600" progId="Equation.DSMT4">
                  <p:embed/>
                  <p:pic>
                    <p:nvPicPr>
                      <p:cNvPr id="0" name="Object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393871"/>
                        <a:ext cx="19970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318"/>
          <p:cNvGraphicFramePr>
            <a:graphicFrameLocks noChangeAspect="1"/>
          </p:cNvGraphicFramePr>
          <p:nvPr/>
        </p:nvGraphicFramePr>
        <p:xfrm>
          <a:off x="1213905" y="1308991"/>
          <a:ext cx="3347776" cy="186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5" imgW="1416685" imgH="708025" progId="Equation.DSMT4">
                  <p:embed/>
                </p:oleObj>
              </mc:Choice>
              <mc:Fallback>
                <p:oleObj name="Equation" r:id="rId5" imgW="1416685" imgH="708025" progId="Equation.DSMT4">
                  <p:embed/>
                  <p:pic>
                    <p:nvPicPr>
                      <p:cNvPr id="0" name="Object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905" y="1308991"/>
                        <a:ext cx="3347776" cy="1868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18"/>
          <p:cNvSpPr>
            <a:spLocks noChangeArrowheads="1"/>
          </p:cNvSpPr>
          <p:nvPr/>
        </p:nvSpPr>
        <p:spPr bwMode="auto">
          <a:xfrm>
            <a:off x="35496" y="4653136"/>
            <a:ext cx="8793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073150" indent="-1073150"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中央明纹最亮，其它明纹随着</a:t>
            </a:r>
            <a:r>
              <a:rPr kumimoji="1" lang="el-GR" altLang="zh-CN" sz="28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anose="02010609030101010101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sz="28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增加而显著减弱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153526" y="217766"/>
            <a:ext cx="37898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0066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. </a:t>
            </a:r>
            <a:r>
              <a:rPr lang="zh-CN" altLang="en-US" sz="2800" b="1" kern="0" dirty="0">
                <a:solidFill>
                  <a:srgbClr val="0066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单缝衍射条纹特征：</a:t>
            </a:r>
            <a:endParaRPr lang="zh-CN" altLang="en-US" sz="2800" b="1" kern="0" dirty="0">
              <a:solidFill>
                <a:srgbClr val="0066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5496" y="44624"/>
            <a:ext cx="2657779" cy="5854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二、光栅衍射</a:t>
            </a:r>
            <a:endParaRPr kumimoji="1" lang="en-US" altLang="zh-CN" sz="3200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8" name="Rectangle 148"/>
          <p:cNvSpPr>
            <a:spLocks noChangeArrowheads="1"/>
          </p:cNvSpPr>
          <p:nvPr/>
        </p:nvSpPr>
        <p:spPr bwMode="auto">
          <a:xfrm>
            <a:off x="179388" y="715963"/>
            <a:ext cx="8794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9750" indent="-53975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垂直入射主极大明纹条件</a:t>
            </a:r>
            <a:endParaRPr kumimoji="1"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151"/>
          <p:cNvGraphicFramePr>
            <a:graphicFrameLocks noChangeAspect="1"/>
          </p:cNvGraphicFramePr>
          <p:nvPr/>
        </p:nvGraphicFramePr>
        <p:xfrm>
          <a:off x="3203848" y="1561356"/>
          <a:ext cx="852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1" imgW="289560" imgH="147955" progId="Equation.DSMT4">
                  <p:embed/>
                </p:oleObj>
              </mc:Choice>
              <mc:Fallback>
                <p:oleObj name="Equation" r:id="rId1" imgW="289560" imgH="147955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561356"/>
                        <a:ext cx="8524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54"/>
          <p:cNvGraphicFramePr>
            <a:graphicFrameLocks noChangeAspect="1"/>
          </p:cNvGraphicFramePr>
          <p:nvPr/>
        </p:nvGraphicFramePr>
        <p:xfrm>
          <a:off x="4139952" y="1561356"/>
          <a:ext cx="2565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3" imgW="805180" imgH="161290" progId="Equation.DSMT4">
                  <p:embed/>
                </p:oleObj>
              </mc:Choice>
              <mc:Fallback>
                <p:oleObj name="Equation" r:id="rId3" imgW="805180" imgH="16129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561356"/>
                        <a:ext cx="2565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56"/>
          <p:cNvGraphicFramePr>
            <a:graphicFrameLocks noChangeAspect="1"/>
          </p:cNvGraphicFramePr>
          <p:nvPr/>
        </p:nvGraphicFramePr>
        <p:xfrm>
          <a:off x="611560" y="1561356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5" imgW="869315" imgH="173990" progId="Equation.DSMT4">
                  <p:embed/>
                </p:oleObj>
              </mc:Choice>
              <mc:Fallback>
                <p:oleObj name="Equation" r:id="rId5" imgW="869315" imgH="17399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61356"/>
                        <a:ext cx="2632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15"/>
          <p:cNvSpPr txBox="1">
            <a:spLocks noChangeArrowheads="1"/>
          </p:cNvSpPr>
          <p:nvPr/>
        </p:nvSpPr>
        <p:spPr bwMode="auto">
          <a:xfrm>
            <a:off x="1043608" y="5513859"/>
            <a:ext cx="158750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注意：</a:t>
            </a:r>
            <a:endParaRPr kumimoji="1" lang="zh-CN" altLang="en-US" sz="32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76" name="Object 116"/>
          <p:cNvGraphicFramePr>
            <a:graphicFrameLocks noChangeAspect="1"/>
          </p:cNvGraphicFramePr>
          <p:nvPr/>
        </p:nvGraphicFramePr>
        <p:xfrm>
          <a:off x="2321768" y="5463059"/>
          <a:ext cx="15827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7" imgW="17881600" imgH="7315200" progId="Equation.DSMT4">
                  <p:embed/>
                </p:oleObj>
              </mc:Choice>
              <mc:Fallback>
                <p:oleObj name="Equation" r:id="rId7" imgW="17881600" imgH="73152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68" y="5463059"/>
                        <a:ext cx="1582737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119"/>
          <p:cNvSpPr txBox="1">
            <a:spLocks noChangeArrowheads="1"/>
          </p:cNvSpPr>
          <p:nvPr/>
        </p:nvSpPr>
        <p:spPr bwMode="auto">
          <a:xfrm>
            <a:off x="4097053" y="5513859"/>
            <a:ext cx="3565525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k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向下取整数。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2" name="Text Box 96"/>
          <p:cNvSpPr txBox="1">
            <a:spLocks noChangeArrowheads="1"/>
          </p:cNvSpPr>
          <p:nvPr/>
        </p:nvSpPr>
        <p:spPr bwMode="auto">
          <a:xfrm>
            <a:off x="226040" y="2499838"/>
            <a:ext cx="579913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3200" b="1" kern="0" dirty="0">
                <a:solidFill>
                  <a:srgbClr val="99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32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光线斜入射时情况</a:t>
            </a:r>
            <a:endParaRPr lang="zh-CN" altLang="en-US" sz="3200" b="1" kern="0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4"/>
          <p:cNvGraphicFramePr>
            <a:graphicFrameLocks noChangeAspect="1"/>
          </p:cNvGraphicFramePr>
          <p:nvPr/>
        </p:nvGraphicFramePr>
        <p:xfrm>
          <a:off x="323528" y="3356992"/>
          <a:ext cx="3940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9" imgW="1158875" imgH="173990" progId="Equation.DSMT4">
                  <p:embed/>
                </p:oleObj>
              </mc:Choice>
              <mc:Fallback>
                <p:oleObj name="Equation" r:id="rId9" imgW="1158875" imgH="1739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56992"/>
                        <a:ext cx="3940175" cy="609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86"/>
          <p:cNvSpPr>
            <a:spLocks noChangeArrowheads="1"/>
          </p:cNvSpPr>
          <p:nvPr/>
        </p:nvSpPr>
        <p:spPr bwMode="auto">
          <a:xfrm>
            <a:off x="5508104" y="1986864"/>
            <a:ext cx="3357446" cy="1025947"/>
          </a:xfrm>
          <a:prstGeom prst="wedgeRoundRectCallout">
            <a:avLst>
              <a:gd name="adj1" fmla="val -82172"/>
              <a:gd name="adj2" fmla="val 20206"/>
              <a:gd name="adj3" fmla="val 16667"/>
            </a:avLst>
          </a:prstGeom>
          <a:noFill/>
          <a:ln w="9525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计算条纹在屏上位置时，注意角度的大小！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72377" y="449130"/>
            <a:ext cx="8145463" cy="5869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 marL="457200" indent="-457200"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.  </a:t>
            </a:r>
            <a:r>
              <a:rPr kumimoji="1" lang="en-US" altLang="zh-CN" sz="3200" b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i="1" dirty="0" err="1" smtClean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+b</a:t>
            </a:r>
            <a:r>
              <a:rPr kumimoji="1" lang="en-US" altLang="zh-CN" sz="3200" b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32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3200" b="1" i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3200" b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为整数比时，会出现缺级。</a:t>
            </a:r>
            <a:endParaRPr kumimoji="1" lang="zh-CN" altLang="en-US" sz="3200" dirty="0">
              <a:solidFill>
                <a:srgbClr val="A5002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1101465" y="2494570"/>
          <a:ext cx="5180012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1" imgW="41757600" imgH="9753600" progId="Equation.DSMT4">
                  <p:embed/>
                </p:oleObj>
              </mc:Choice>
              <mc:Fallback>
                <p:oleObj name="Equation" r:id="rId1" imgW="41757600" imgH="9753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65" y="2494570"/>
                        <a:ext cx="5180012" cy="125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27"/>
          <p:cNvSpPr txBox="1">
            <a:spLocks noChangeArrowheads="1"/>
          </p:cNvSpPr>
          <p:nvPr/>
        </p:nvSpPr>
        <p:spPr bwMode="auto">
          <a:xfrm>
            <a:off x="711733" y="1546432"/>
            <a:ext cx="2979738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r>
              <a:rPr kumimoji="1" lang="en-US" altLang="zh-CN" sz="32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楷体_GB2312" panose="02010609030101010101" pitchFamily="49" charset="-122"/>
              </a:rPr>
              <a:t>j </a:t>
            </a:r>
            <a:r>
              <a: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值同时满足</a:t>
            </a:r>
            <a:endParaRPr kumimoji="1" lang="zh-CN" altLang="en-US" sz="32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1" name="Object 128"/>
          <p:cNvGraphicFramePr>
            <a:graphicFrameLocks noChangeAspect="1"/>
          </p:cNvGraphicFramePr>
          <p:nvPr/>
        </p:nvGraphicFramePr>
        <p:xfrm>
          <a:off x="3696233" y="1186069"/>
          <a:ext cx="29972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公式" r:id="rId3" imgW="41046400" imgH="14630400" progId="Equation.3">
                  <p:embed/>
                </p:oleObj>
              </mc:Choice>
              <mc:Fallback>
                <p:oleObj name="公式" r:id="rId3" imgW="41046400" imgH="146304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233" y="1186069"/>
                        <a:ext cx="299720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6" name="Text Box 2"/>
          <p:cNvSpPr txBox="1">
            <a:spLocks noChangeArrowheads="1"/>
          </p:cNvSpPr>
          <p:nvPr/>
        </p:nvSpPr>
        <p:spPr bwMode="auto">
          <a:xfrm>
            <a:off x="106407" y="101029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ea typeface="宋体" panose="02010600030101010101" pitchFamily="2" charset="-122"/>
              </a:rPr>
              <a:t>旋转矢量</a:t>
            </a: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法</a:t>
            </a:r>
            <a:r>
              <a:rPr lang="en-US" altLang="zh-CN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——</a:t>
            </a:r>
            <a:r>
              <a:rPr lang="zh-CN" altLang="en-US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判断初相</a:t>
            </a:r>
            <a:endParaRPr lang="zh-CN" altLang="en-US" sz="28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pSp>
        <p:nvGrpSpPr>
          <p:cNvPr id="65547" name="Group 59"/>
          <p:cNvGrpSpPr>
            <a:grpSpLocks noChangeAspect="1"/>
          </p:cNvGrpSpPr>
          <p:nvPr/>
        </p:nvGrpSpPr>
        <p:grpSpPr bwMode="auto">
          <a:xfrm>
            <a:off x="5592807" y="35941"/>
            <a:ext cx="3660140" cy="2466340"/>
            <a:chOff x="3119" y="1707"/>
            <a:chExt cx="2882" cy="1942"/>
          </a:xfrm>
        </p:grpSpPr>
        <p:sp>
          <p:nvSpPr>
            <p:cNvPr id="65549" name="Text Box 13"/>
            <p:cNvSpPr txBox="1">
              <a:spLocks noChangeArrowheads="1"/>
            </p:cNvSpPr>
            <p:nvPr/>
          </p:nvSpPr>
          <p:spPr bwMode="auto">
            <a:xfrm>
              <a:off x="4943" y="3195"/>
              <a:ext cx="105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000000"/>
                  </a:solidFill>
                </a:rPr>
                <a:t>参考圆</a:t>
              </a:r>
              <a:endParaRPr lang="zh-CN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4355" y="2572"/>
              <a:ext cx="175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51" name="Line 15"/>
            <p:cNvSpPr>
              <a:spLocks noChangeShapeType="1"/>
            </p:cNvSpPr>
            <p:nvPr/>
          </p:nvSpPr>
          <p:spPr bwMode="auto">
            <a:xfrm flipV="1">
              <a:off x="4051" y="2352"/>
              <a:ext cx="768" cy="4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 type="none" w="med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52" name="Line 16"/>
            <p:cNvSpPr>
              <a:spLocks noChangeShapeType="1"/>
            </p:cNvSpPr>
            <p:nvPr/>
          </p:nvSpPr>
          <p:spPr bwMode="auto">
            <a:xfrm>
              <a:off x="4537" y="2075"/>
              <a:ext cx="0" cy="737"/>
            </a:xfrm>
            <a:prstGeom prst="line">
              <a:avLst/>
            </a:prstGeom>
            <a:noFill/>
            <a:ln w="22225">
              <a:solidFill>
                <a:srgbClr val="336600"/>
              </a:solidFill>
              <a:prstDash val="dash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53" name="Arc 17"/>
            <p:cNvSpPr>
              <a:spLocks noChangeArrowheads="1"/>
            </p:cNvSpPr>
            <p:nvPr/>
          </p:nvSpPr>
          <p:spPr bwMode="auto">
            <a:xfrm>
              <a:off x="4153" y="2654"/>
              <a:ext cx="88" cy="1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54" name="Arc 18"/>
            <p:cNvSpPr>
              <a:spLocks noChangeArrowheads="1"/>
            </p:cNvSpPr>
            <p:nvPr/>
          </p:nvSpPr>
          <p:spPr bwMode="auto">
            <a:xfrm>
              <a:off x="4285" y="2661"/>
              <a:ext cx="67" cy="153"/>
            </a:xfrm>
            <a:custGeom>
              <a:avLst/>
              <a:gdLst>
                <a:gd name="T0" fmla="*/ 0 w 21600"/>
                <a:gd name="T1" fmla="*/ 0 h 20718"/>
                <a:gd name="T2" fmla="*/ 0 w 21600"/>
                <a:gd name="T3" fmla="*/ 0 h 20718"/>
                <a:gd name="T4" fmla="*/ 0 w 21600"/>
                <a:gd name="T5" fmla="*/ 0 h 20718"/>
                <a:gd name="T6" fmla="*/ 0 w 21600"/>
                <a:gd name="T7" fmla="*/ 0 h 20718"/>
                <a:gd name="T8" fmla="*/ 0 w 21600"/>
                <a:gd name="T9" fmla="*/ 0 h 20718"/>
                <a:gd name="T10" fmla="*/ 0 w 21600"/>
                <a:gd name="T11" fmla="*/ 0 h 20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20718" fill="none">
                  <a:moveTo>
                    <a:pt x="6109" y="-1"/>
                  </a:moveTo>
                  <a:cubicBezTo>
                    <a:pt x="15294" y="2708"/>
                    <a:pt x="21600" y="11141"/>
                    <a:pt x="21600" y="20718"/>
                  </a:cubicBezTo>
                </a:path>
                <a:path w="21600" h="20718" stroke="0">
                  <a:moveTo>
                    <a:pt x="6109" y="-1"/>
                  </a:moveTo>
                  <a:cubicBezTo>
                    <a:pt x="15294" y="2708"/>
                    <a:pt x="21600" y="11141"/>
                    <a:pt x="21600" y="20718"/>
                  </a:cubicBezTo>
                  <a:lnTo>
                    <a:pt x="0" y="20718"/>
                  </a:lnTo>
                  <a:lnTo>
                    <a:pt x="6109" y="-1"/>
                  </a:lnTo>
                  <a:close/>
                </a:path>
              </a:pathLst>
            </a:custGeom>
            <a:noFill/>
            <a:ln w="25400">
              <a:solidFill>
                <a:srgbClr val="008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55" name="Rectangle 19"/>
            <p:cNvSpPr>
              <a:spLocks noChangeArrowheads="1"/>
            </p:cNvSpPr>
            <p:nvPr/>
          </p:nvSpPr>
          <p:spPr bwMode="auto">
            <a:xfrm>
              <a:off x="4211" y="1969"/>
              <a:ext cx="34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56" name="Rectangle 20"/>
            <p:cNvSpPr>
              <a:spLocks noChangeArrowheads="1"/>
            </p:cNvSpPr>
            <p:nvPr/>
          </p:nvSpPr>
          <p:spPr bwMode="auto">
            <a:xfrm>
              <a:off x="4641" y="2427"/>
              <a:ext cx="267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3382" y="2491"/>
              <a:ext cx="74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fontAlgn="base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solidFill>
                    <a:srgbClr val="99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2800" b="1" i="1" dirty="0">
                  <a:solidFill>
                    <a:srgbClr val="990000"/>
                  </a:solidFill>
                  <a:latin typeface="Times New Roman" panose="02020603050405020304" pitchFamily="18" charset="0"/>
                </a:rPr>
                <a:t>t+</a:t>
              </a:r>
              <a:r>
                <a:rPr lang="en-US" altLang="zh-CN" sz="2800" b="1" i="1" dirty="0">
                  <a:solidFill>
                    <a:srgbClr val="99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lang="en-US" altLang="zh-CN" sz="2800" i="1" dirty="0">
                <a:solidFill>
                  <a:srgbClr val="99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58" name="Rectangle 24"/>
            <p:cNvSpPr>
              <a:spLocks noChangeArrowheads="1"/>
            </p:cNvSpPr>
            <p:nvPr/>
          </p:nvSpPr>
          <p:spPr bwMode="auto">
            <a:xfrm>
              <a:off x="4329" y="1707"/>
              <a:ext cx="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59" name="Rectangle 25"/>
            <p:cNvSpPr>
              <a:spLocks noChangeArrowheads="1"/>
            </p:cNvSpPr>
            <p:nvPr/>
          </p:nvSpPr>
          <p:spPr bwMode="auto">
            <a:xfrm>
              <a:off x="4921" y="2197"/>
              <a:ext cx="625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 =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60" name="Arc 26"/>
            <p:cNvSpPr>
              <a:spLocks noChangeArrowheads="1"/>
            </p:cNvSpPr>
            <p:nvPr/>
          </p:nvSpPr>
          <p:spPr bwMode="auto">
            <a:xfrm rot="-282825">
              <a:off x="4948" y="2536"/>
              <a:ext cx="114" cy="206"/>
            </a:xfrm>
            <a:custGeom>
              <a:avLst/>
              <a:gdLst>
                <a:gd name="T0" fmla="*/ 0 w 21600"/>
                <a:gd name="T1" fmla="*/ 0 h 14710"/>
                <a:gd name="T2" fmla="*/ 0 w 21600"/>
                <a:gd name="T3" fmla="*/ 0 h 14710"/>
                <a:gd name="T4" fmla="*/ 0 w 21600"/>
                <a:gd name="T5" fmla="*/ 0 h 14710"/>
                <a:gd name="T6" fmla="*/ 0 w 21600"/>
                <a:gd name="T7" fmla="*/ 0 h 14710"/>
                <a:gd name="T8" fmla="*/ 0 w 21600"/>
                <a:gd name="T9" fmla="*/ 0 h 14710"/>
                <a:gd name="T10" fmla="*/ 0 w 21600"/>
                <a:gd name="T11" fmla="*/ 0 h 147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14710" fill="none">
                  <a:moveTo>
                    <a:pt x="15816" y="0"/>
                  </a:moveTo>
                  <a:cubicBezTo>
                    <a:pt x="19533" y="3996"/>
                    <a:pt x="21600" y="9252"/>
                    <a:pt x="21600" y="14710"/>
                  </a:cubicBezTo>
                </a:path>
                <a:path w="21600" h="14710" stroke="0">
                  <a:moveTo>
                    <a:pt x="15816" y="0"/>
                  </a:moveTo>
                  <a:cubicBezTo>
                    <a:pt x="19533" y="3996"/>
                    <a:pt x="21600" y="9252"/>
                    <a:pt x="21600" y="14710"/>
                  </a:cubicBezTo>
                  <a:lnTo>
                    <a:pt x="0" y="14710"/>
                  </a:lnTo>
                  <a:lnTo>
                    <a:pt x="15816" y="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 type="stealth" w="lg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61" name="Rectangle 29"/>
            <p:cNvSpPr>
              <a:spLocks noChangeArrowheads="1"/>
            </p:cNvSpPr>
            <p:nvPr/>
          </p:nvSpPr>
          <p:spPr bwMode="auto">
            <a:xfrm rot="83187">
              <a:off x="5132" y="2510"/>
              <a:ext cx="26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FF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endPara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62" name="Oval 30"/>
            <p:cNvSpPr>
              <a:spLocks noChangeArrowheads="1"/>
            </p:cNvSpPr>
            <p:nvPr/>
          </p:nvSpPr>
          <p:spPr bwMode="auto">
            <a:xfrm>
              <a:off x="3253" y="1956"/>
              <a:ext cx="1698" cy="1693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63" name="Line 31"/>
            <p:cNvSpPr>
              <a:spLocks noChangeShapeType="1"/>
            </p:cNvSpPr>
            <p:nvPr/>
          </p:nvSpPr>
          <p:spPr bwMode="auto">
            <a:xfrm flipV="1">
              <a:off x="4051" y="2076"/>
              <a:ext cx="486" cy="7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64" name="Line 32"/>
            <p:cNvSpPr>
              <a:spLocks noChangeShapeType="1"/>
            </p:cNvSpPr>
            <p:nvPr/>
          </p:nvSpPr>
          <p:spPr bwMode="auto">
            <a:xfrm>
              <a:off x="4903" y="3075"/>
              <a:ext cx="386" cy="1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65" name="Line 33"/>
            <p:cNvSpPr>
              <a:spLocks noChangeShapeType="1"/>
            </p:cNvSpPr>
            <p:nvPr/>
          </p:nvSpPr>
          <p:spPr bwMode="auto">
            <a:xfrm>
              <a:off x="4049" y="2813"/>
              <a:ext cx="486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66" name="Line 34"/>
            <p:cNvSpPr>
              <a:spLocks noChangeShapeType="1"/>
            </p:cNvSpPr>
            <p:nvPr/>
          </p:nvSpPr>
          <p:spPr bwMode="auto">
            <a:xfrm>
              <a:off x="3119" y="2813"/>
              <a:ext cx="93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67" name="Line 35"/>
            <p:cNvSpPr>
              <a:spLocks noChangeShapeType="1"/>
            </p:cNvSpPr>
            <p:nvPr/>
          </p:nvSpPr>
          <p:spPr bwMode="auto">
            <a:xfrm>
              <a:off x="4521" y="2811"/>
              <a:ext cx="82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68" name="Rectangle 37"/>
            <p:cNvSpPr>
              <a:spLocks noChangeArrowheads="1"/>
            </p:cNvSpPr>
            <p:nvPr/>
          </p:nvSpPr>
          <p:spPr bwMode="auto">
            <a:xfrm>
              <a:off x="5196" y="273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69" name="Line 38"/>
            <p:cNvSpPr>
              <a:spLocks noChangeShapeType="1"/>
            </p:cNvSpPr>
            <p:nvPr/>
          </p:nvSpPr>
          <p:spPr bwMode="auto">
            <a:xfrm>
              <a:off x="4041" y="2811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70" name="Line 39"/>
            <p:cNvSpPr>
              <a:spLocks noChangeShapeType="1"/>
            </p:cNvSpPr>
            <p:nvPr/>
          </p:nvSpPr>
          <p:spPr bwMode="auto">
            <a:xfrm>
              <a:off x="4536" y="2811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71" name="Line 40"/>
            <p:cNvSpPr>
              <a:spLocks noChangeShapeType="1"/>
            </p:cNvSpPr>
            <p:nvPr/>
          </p:nvSpPr>
          <p:spPr bwMode="auto">
            <a:xfrm>
              <a:off x="4041" y="2907"/>
              <a:ext cx="4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65572" name="Rectangle 41"/>
            <p:cNvSpPr>
              <a:spLocks noChangeArrowheads="1"/>
            </p:cNvSpPr>
            <p:nvPr/>
          </p:nvSpPr>
          <p:spPr bwMode="auto">
            <a:xfrm>
              <a:off x="4137" y="2933"/>
              <a:ext cx="244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i="1">
                  <a:solidFill>
                    <a:srgbClr val="333399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3200" b="1" i="1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73" name="Rectangle 42"/>
            <p:cNvSpPr>
              <a:spLocks noChangeArrowheads="1"/>
            </p:cNvSpPr>
            <p:nvPr/>
          </p:nvSpPr>
          <p:spPr bwMode="auto">
            <a:xfrm>
              <a:off x="4521" y="2812"/>
              <a:ext cx="244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i="1">
                  <a:solidFill>
                    <a:srgbClr val="990033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3200" b="1" i="1">
                <a:solidFill>
                  <a:srgbClr val="99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74" name="Rectangle 43"/>
            <p:cNvSpPr>
              <a:spLocks noChangeArrowheads="1"/>
            </p:cNvSpPr>
            <p:nvPr/>
          </p:nvSpPr>
          <p:spPr bwMode="auto">
            <a:xfrm>
              <a:off x="3802" y="2793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75" name="Rectangle 36"/>
            <p:cNvSpPr>
              <a:spLocks noChangeArrowheads="1"/>
            </p:cNvSpPr>
            <p:nvPr/>
          </p:nvSpPr>
          <p:spPr bwMode="auto">
            <a:xfrm>
              <a:off x="4482" y="2560"/>
              <a:ext cx="2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·</a:t>
              </a:r>
              <a:endParaRPr lang="en-US" altLang="zh-CN" sz="4800" b="1">
                <a:solidFill>
                  <a:srgbClr val="990033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6" name="Rectangle 48"/>
          <p:cNvSpPr>
            <a:spLocks noChangeArrowheads="1"/>
          </p:cNvSpPr>
          <p:nvPr/>
        </p:nvSpPr>
        <p:spPr bwMode="auto">
          <a:xfrm>
            <a:off x="106407" y="704410"/>
            <a:ext cx="5043462" cy="95475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    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旋转矢量的端点</a:t>
            </a:r>
            <a:r>
              <a:rPr kumimoji="1"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轴上的</a:t>
            </a: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投影点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的运动为</a:t>
            </a:r>
            <a:r>
              <a:rPr kumimoji="1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简谐振动。</a:t>
            </a:r>
            <a:endParaRPr kumimoji="1" lang="zh-CN" altLang="en-US" sz="28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125473" y="1788572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4.</a:t>
            </a:r>
            <a:r>
              <a:rPr lang="zh-CN" altLang="en-US" sz="2800" b="1" dirty="0">
                <a:solidFill>
                  <a:srgbClr val="000000"/>
                </a:solidFill>
                <a:ea typeface="宋体" panose="02010600030101010101" pitchFamily="2" charset="-122"/>
              </a:rPr>
              <a:t>同频率、同方向简谐振动的合成</a:t>
            </a:r>
            <a:endParaRPr lang="zh-CN" altLang="en-US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125473" y="3789040"/>
            <a:ext cx="4616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宋体" panose="02010600030101010101" pitchFamily="2" charset="-122"/>
              </a:rPr>
              <a:t>合成仍然为简谐振动</a:t>
            </a:r>
            <a:endParaRPr lang="zh-CN" altLang="en-US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2" name="对象 1"/>
          <p:cNvGraphicFramePr>
            <a:graphicFrameLocks noChangeAspect="1"/>
          </p:cNvGraphicFramePr>
          <p:nvPr/>
        </p:nvGraphicFramePr>
        <p:xfrm>
          <a:off x="1084263" y="2287588"/>
          <a:ext cx="3086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公式" r:id="rId1" imgW="28956000" imgH="5181600" progId="Equation.3">
                  <p:embed/>
                </p:oleObj>
              </mc:Choice>
              <mc:Fallback>
                <p:oleObj name="公式" r:id="rId1" imgW="28956000" imgH="5181600" progId="Equation.3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287588"/>
                        <a:ext cx="3086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2"/>
          <p:cNvGraphicFramePr>
            <a:graphicFrameLocks noChangeAspect="1"/>
          </p:cNvGraphicFramePr>
          <p:nvPr/>
        </p:nvGraphicFramePr>
        <p:xfrm>
          <a:off x="948056" y="2996952"/>
          <a:ext cx="3360163" cy="54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" r:id="rId3" imgW="1339215" imgH="180340" progId="Equation.3">
                  <p:embed/>
                </p:oleObj>
              </mc:Choice>
              <mc:Fallback>
                <p:oleObj name="" r:id="rId3" imgW="1339215" imgH="180340" progId="Equation.3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56" y="2996952"/>
                        <a:ext cx="3360163" cy="544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3"/>
          <p:cNvGraphicFramePr/>
          <p:nvPr/>
        </p:nvGraphicFramePr>
        <p:xfrm>
          <a:off x="3718922" y="3660080"/>
          <a:ext cx="46005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" r:id="rId5" imgW="2433955" imgH="244475" progId="Equation.3">
                  <p:embed/>
                </p:oleObj>
              </mc:Choice>
              <mc:Fallback>
                <p:oleObj name="" r:id="rId5" imgW="2433955" imgH="244475" progId="Equation.3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922" y="3660080"/>
                        <a:ext cx="46005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/>
          <p:nvPr/>
        </p:nvGraphicFramePr>
        <p:xfrm>
          <a:off x="610402" y="4509120"/>
          <a:ext cx="4292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" r:id="rId7" imgW="1590675" imgH="186690" progId="Equation.3">
                  <p:embed/>
                </p:oleObj>
              </mc:Choice>
              <mc:Fallback>
                <p:oleObj name="" r:id="rId7" imgW="1590675" imgH="18669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02" y="4509120"/>
                        <a:ext cx="42926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/>
          <p:nvPr/>
        </p:nvGraphicFramePr>
        <p:xfrm>
          <a:off x="5331627" y="4540870"/>
          <a:ext cx="19764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" r:id="rId9" imgW="798195" imgH="199390" progId="Equation.DSMT4">
                  <p:embed/>
                </p:oleObj>
              </mc:Choice>
              <mc:Fallback>
                <p:oleObj name="" r:id="rId9" imgW="798195" imgH="19939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627" y="4540870"/>
                        <a:ext cx="19764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5"/>
          <p:cNvGraphicFramePr/>
          <p:nvPr/>
        </p:nvGraphicFramePr>
        <p:xfrm>
          <a:off x="5357027" y="5333230"/>
          <a:ext cx="20605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" r:id="rId11" imgW="817880" imgH="231775" progId="Equation.3">
                  <p:embed/>
                </p:oleObj>
              </mc:Choice>
              <mc:Fallback>
                <p:oleObj name="" r:id="rId11" imgW="817880" imgH="231775" progId="Equation.3">
                  <p:embed/>
                  <p:pic>
                    <p:nvPicPr>
                      <p:cNvPr id="0" name="Object 7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027" y="5333230"/>
                        <a:ext cx="20605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2"/>
          <p:cNvGraphicFramePr>
            <a:graphicFrameLocks noChangeAspect="1"/>
          </p:cNvGraphicFramePr>
          <p:nvPr/>
        </p:nvGraphicFramePr>
        <p:xfrm>
          <a:off x="638977" y="5412605"/>
          <a:ext cx="45926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" r:id="rId13" imgW="1925320" imgH="199390" progId="Equation.DSMT4">
                  <p:embed/>
                </p:oleObj>
              </mc:Choice>
              <mc:Fallback>
                <p:oleObj name="" r:id="rId13" imgW="1925320" imgH="19939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77" y="5412605"/>
                        <a:ext cx="45926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7569483" y="4571595"/>
            <a:ext cx="114871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加强</a:t>
            </a:r>
            <a:endParaRPr lang="zh-CN" altLang="en-US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7589405" y="5373216"/>
            <a:ext cx="114871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减弱</a:t>
            </a:r>
            <a:endParaRPr lang="zh-CN" altLang="en-US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7788" y="689322"/>
            <a:ext cx="5186362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一、求平面</a:t>
            </a:r>
            <a:r>
              <a:rPr kumimoji="1"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简谐波波函数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28592" y="1268760"/>
            <a:ext cx="8746238" cy="584775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1. </a:t>
            </a:r>
            <a:r>
              <a:rPr kumimoji="1" lang="zh-CN" alt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原点的振动方程</a:t>
            </a:r>
            <a:r>
              <a:rPr kumimoji="1" lang="zh-CN" alt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，求波函数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  <a:endParaRPr kumimoji="1"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411760" y="1900795"/>
          <a:ext cx="33559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公式" r:id="rId1" imgW="1049655" imgH="193040" progId="Equation.3">
                  <p:embed/>
                </p:oleObj>
              </mc:Choice>
              <mc:Fallback>
                <p:oleObj name="公式" r:id="rId1" imgW="1049655" imgH="19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00795"/>
                        <a:ext cx="33559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342232" y="2181723"/>
          <a:ext cx="402748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公式" r:id="rId3" imgW="1255395" imgH="340995" progId="Equation.3">
                  <p:embed/>
                </p:oleObj>
              </mc:Choice>
              <mc:Fallback>
                <p:oleObj name="公式" r:id="rId3" imgW="1255395" imgH="3409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232" y="2181723"/>
                        <a:ext cx="4027487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596408" y="3812325"/>
            <a:ext cx="2129109" cy="486287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取绝对值</a:t>
            </a:r>
            <a:endParaRPr kumimoji="1"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5571255" y="4509120"/>
            <a:ext cx="3100529" cy="486287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- </a:t>
            </a:r>
            <a:r>
              <a:rPr kumimoji="1"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轴正方向传播</a:t>
            </a:r>
            <a:endParaRPr kumimoji="1"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5580112" y="5185114"/>
            <a:ext cx="3095719" cy="486287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轴负方向传播</a:t>
            </a:r>
            <a:endParaRPr kumimoji="1"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90618" y="3245014"/>
            <a:ext cx="9038893" cy="486287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2. </a:t>
            </a:r>
            <a:r>
              <a:rPr kumimoji="1" lang="zh-CN" alt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已知</a:t>
            </a:r>
            <a:r>
              <a:rPr kumimoji="1" lang="en-US" altLang="zh-CN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点</a:t>
            </a:r>
            <a:r>
              <a:rPr kumimoji="1"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坐标为</a:t>
            </a:r>
            <a:r>
              <a:rPr kumimoji="1" lang="en-US" altLang="zh-CN" sz="32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）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的振动方程，求波函数。</a:t>
            </a:r>
            <a:endParaRPr kumimoji="1"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769094" y="3767151"/>
          <a:ext cx="3111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公式" r:id="rId5" imgW="28956000" imgH="5181600" progId="Equation.3">
                  <p:embed/>
                </p:oleObj>
              </mc:Choice>
              <mc:Fallback>
                <p:oleObj name="公式" r:id="rId5" imgW="28956000" imgH="518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094" y="3767151"/>
                        <a:ext cx="31115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1"/>
          <p:cNvGraphicFramePr>
            <a:graphicFrameLocks noChangeAspect="1"/>
          </p:cNvGraphicFramePr>
          <p:nvPr/>
        </p:nvGraphicFramePr>
        <p:xfrm>
          <a:off x="779016" y="4200864"/>
          <a:ext cx="3937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公式" r:id="rId7" imgW="37795200" imgH="9448800" progId="Equation.3">
                  <p:embed/>
                </p:oleObj>
              </mc:Choice>
              <mc:Fallback>
                <p:oleObj name="公式" r:id="rId7" imgW="37795200" imgH="9448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16" y="4200864"/>
                        <a:ext cx="3937000" cy="9842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38"/>
          <p:cNvGrpSpPr/>
          <p:nvPr/>
        </p:nvGrpSpPr>
        <p:grpSpPr bwMode="auto">
          <a:xfrm>
            <a:off x="35496" y="5663207"/>
            <a:ext cx="6704013" cy="1096963"/>
            <a:chOff x="158" y="2529"/>
            <a:chExt cx="4223" cy="691"/>
          </a:xfrm>
        </p:grpSpPr>
        <p:sp>
          <p:nvSpPr>
            <p:cNvPr id="65" name="Text Box 31"/>
            <p:cNvSpPr txBox="1">
              <a:spLocks noChangeArrowheads="1"/>
            </p:cNvSpPr>
            <p:nvPr/>
          </p:nvSpPr>
          <p:spPr bwMode="auto">
            <a:xfrm>
              <a:off x="158" y="2692"/>
              <a:ext cx="422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b="1" dirty="0">
                  <a:solidFill>
                    <a:srgbClr val="000000"/>
                  </a:solidFill>
                </a:rPr>
                <a:t> </a:t>
              </a:r>
              <a:r>
                <a:rPr lang="en-US" altLang="zh-CN" b="1" dirty="0" smtClean="0">
                  <a:solidFill>
                    <a:srgbClr val="000000"/>
                  </a:solidFill>
                </a:rPr>
                <a:t>                    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为</a:t>
              </a:r>
              <a:r>
                <a:rPr lang="zh-CN" altLang="en-US" b="1" dirty="0">
                  <a:solidFill>
                    <a:srgbClr val="000000"/>
                  </a:solidFill>
                </a:rPr>
                <a:t>波的相位。</a:t>
              </a:r>
              <a:endParaRPr lang="zh-CN" altLang="en-US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4" name="Object 30"/>
            <p:cNvGraphicFramePr>
              <a:graphicFrameLocks noChangeAspect="1"/>
            </p:cNvGraphicFramePr>
            <p:nvPr/>
          </p:nvGraphicFramePr>
          <p:xfrm>
            <a:off x="217" y="2529"/>
            <a:ext cx="1258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8" name="Equation" r:id="rId9" imgW="19202400" imgH="9753600" progId="Equation.DSMT4">
                    <p:embed/>
                  </p:oleObj>
                </mc:Choice>
                <mc:Fallback>
                  <p:oleObj name="Equation" r:id="rId9" imgW="19202400" imgH="9753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" y="2529"/>
                          <a:ext cx="1258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4685521" y="5996561"/>
            <a:ext cx="2930610" cy="486287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处位置的初相</a:t>
            </a:r>
            <a:endParaRPr kumimoji="1"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68" name="Object 30"/>
          <p:cNvGraphicFramePr>
            <a:graphicFrameLocks noChangeAspect="1"/>
          </p:cNvGraphicFramePr>
          <p:nvPr/>
        </p:nvGraphicFramePr>
        <p:xfrm>
          <a:off x="7576565" y="5670652"/>
          <a:ext cx="14906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11" imgW="14325600" imgH="9753600" progId="Equation.DSMT4">
                  <p:embed/>
                </p:oleObj>
              </mc:Choice>
              <mc:Fallback>
                <p:oleObj name="Equation" r:id="rId11" imgW="14325600" imgH="9753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565" y="5670652"/>
                        <a:ext cx="14906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1"/>
          <p:cNvGraphicFramePr>
            <a:graphicFrameLocks noChangeAspect="1"/>
          </p:cNvGraphicFramePr>
          <p:nvPr/>
        </p:nvGraphicFramePr>
        <p:xfrm>
          <a:off x="821556" y="4998387"/>
          <a:ext cx="4254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公式" r:id="rId13" imgW="40843200" imgH="9448800" progId="Equation.3">
                  <p:embed/>
                </p:oleObj>
              </mc:Choice>
              <mc:Fallback>
                <p:oleObj name="公式" r:id="rId13" imgW="40843200" imgH="9448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56" y="4998387"/>
                        <a:ext cx="4254500" cy="9842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"/>
          <p:cNvSpPr>
            <a:spLocks noChangeArrowheads="1"/>
          </p:cNvSpPr>
          <p:nvPr/>
        </p:nvSpPr>
        <p:spPr bwMode="auto">
          <a:xfrm>
            <a:off x="1825894" y="-99391"/>
            <a:ext cx="5410402" cy="648072"/>
          </a:xfrm>
          <a:prstGeom prst="horizontalScroll">
            <a:avLst>
              <a:gd name="adj" fmla="val 12500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机械波</a:t>
            </a:r>
            <a:r>
              <a:rPr lang="zh-CN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总结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" name="AutoShape 86"/>
          <p:cNvSpPr>
            <a:spLocks noChangeArrowheads="1"/>
          </p:cNvSpPr>
          <p:nvPr/>
        </p:nvSpPr>
        <p:spPr bwMode="auto">
          <a:xfrm>
            <a:off x="5921223" y="668171"/>
            <a:ext cx="2630146" cy="504056"/>
          </a:xfrm>
          <a:prstGeom prst="wedgeRoundRectCallout">
            <a:avLst>
              <a:gd name="adj1" fmla="val -100353"/>
              <a:gd name="adj2" fmla="val 25203"/>
              <a:gd name="adj3" fmla="val 16667"/>
            </a:avLst>
          </a:prstGeom>
          <a:noFill/>
          <a:ln w="9525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题型：求波函数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3710" y="41250"/>
            <a:ext cx="5186362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二、</a:t>
            </a:r>
            <a:r>
              <a:rPr kumimoji="1"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波的能量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38320" y="659750"/>
            <a:ext cx="2643776" cy="584775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1. </a:t>
            </a:r>
            <a:r>
              <a:rPr kumimoji="1"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波的能量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0222" y="1291477"/>
            <a:ext cx="8008162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3200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kumimoji="1" lang="en-US" altLang="zh-CN" sz="3200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3200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r>
              <a:rPr kumimoji="1" lang="zh-CN" altLang="en-US" sz="32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能量密度</a:t>
            </a:r>
            <a:r>
              <a:rPr kumimoji="1" lang="zh-CN" altLang="en-US" sz="3200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：单位体积内的能量</a:t>
            </a:r>
            <a:endParaRPr kumimoji="1" lang="en-US" altLang="zh-CN" sz="32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566058" y="1997551"/>
          <a:ext cx="13160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公式" r:id="rId1" imgW="463550" imgH="334645" progId="Equation.3">
                  <p:embed/>
                </p:oleObj>
              </mc:Choice>
              <mc:Fallback>
                <p:oleObj name="公式" r:id="rId1" imgW="463550" imgH="33464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058" y="1997551"/>
                        <a:ext cx="131603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35496" y="2989447"/>
            <a:ext cx="921702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3200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kumimoji="1" lang="en-US" altLang="zh-CN" sz="3200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3200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r>
              <a:rPr kumimoji="1" lang="zh-CN" altLang="en-US" sz="32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平均能量密度</a:t>
            </a:r>
            <a:r>
              <a:rPr kumimoji="1" lang="en-US" altLang="zh-CN" sz="3200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: </a:t>
            </a:r>
            <a:r>
              <a:rPr kumimoji="1" lang="zh-CN" altLang="en-US" sz="3200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能量密度在一个周期的平均值</a:t>
            </a:r>
            <a:endParaRPr kumimoji="1" lang="zh-CN" altLang="en-US" sz="3200" b="1" dirty="0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2123728" y="3595528"/>
          <a:ext cx="38639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3" imgW="39319200" imgH="9753600" progId="Equation.DSMT4">
                  <p:embed/>
                </p:oleObj>
              </mc:Choice>
              <mc:Fallback>
                <p:oleObj name="Equation" r:id="rId3" imgW="39319200" imgH="975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95528"/>
                        <a:ext cx="38639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2810608" y="1997551"/>
          <a:ext cx="35131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5" imgW="34442400" imgH="9753600" progId="Equation.DSMT4">
                  <p:embed/>
                </p:oleObj>
              </mc:Choice>
              <mc:Fallback>
                <p:oleObj name="Equation" r:id="rId5" imgW="34442400" imgH="975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608" y="1997551"/>
                        <a:ext cx="3513138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238320" y="4653136"/>
            <a:ext cx="8829554" cy="100647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rgbClr val="0000FF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lstStyle/>
          <a:p>
            <a:pPr marL="987425" indent="-98742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动能、势能同相位，</a:t>
            </a:r>
            <a:r>
              <a:rPr kumimoji="1" lang="zh-CN" altLang="en-US" sz="3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总能量在</a:t>
            </a:r>
            <a:r>
              <a:rPr kumimoji="1" lang="en-US" altLang="zh-CN" sz="30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0 ~</a:t>
            </a:r>
            <a:r>
              <a:rPr kumimoji="1" lang="en-US" altLang="zh-CN" sz="30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楷体_GB2312" panose="0201060903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0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30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30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楷体_GB2312" panose="0201060903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3000" b="1" baseline="300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0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000" b="1" baseline="300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之间周期性</a:t>
            </a:r>
            <a:r>
              <a:rPr kumimoji="1" lang="zh-CN" altLang="en-US" sz="3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变化（</a:t>
            </a:r>
            <a:r>
              <a:rPr kumimoji="1" lang="zh-CN" altLang="en-US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总能量不守恒，不同于简谐振动</a:t>
            </a:r>
            <a:r>
              <a:rPr kumimoji="1" lang="zh-CN" altLang="en-US" sz="3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）。</a:t>
            </a:r>
            <a:endParaRPr kumimoji="1" lang="zh-CN" altLang="en-US" sz="3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4791" y="111227"/>
            <a:ext cx="2643776" cy="584775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2. </a:t>
            </a:r>
            <a:r>
              <a:rPr kumimoji="1"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波的能流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59832" y="692696"/>
          <a:ext cx="17922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1" imgW="14630400" imgH="4876800" progId="Equation.DSMT4">
                  <p:embed/>
                </p:oleObj>
              </mc:Choice>
              <mc:Fallback>
                <p:oleObj name="Equation" r:id="rId1" imgW="14630400" imgH="4876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832" y="692696"/>
                        <a:ext cx="17922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 type="none" w="med" len="lg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/>
          <p:cNvGraphicFramePr>
            <a:graphicFrameLocks noChangeAspect="1"/>
          </p:cNvGraphicFramePr>
          <p:nvPr/>
        </p:nvGraphicFramePr>
        <p:xfrm>
          <a:off x="3923928" y="1263771"/>
          <a:ext cx="18716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3" imgW="18592800" imgH="10058400" progId="Equation.DSMT4">
                  <p:embed/>
                </p:oleObj>
              </mc:Choice>
              <mc:Fallback>
                <p:oleObj name="Equation" r:id="rId3" imgW="18592800" imgH="10058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263771"/>
                        <a:ext cx="18716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5"/>
          <p:cNvSpPr>
            <a:spLocks noChangeArrowheads="1"/>
          </p:cNvSpPr>
          <p:nvPr/>
        </p:nvSpPr>
        <p:spPr bwMode="auto">
          <a:xfrm>
            <a:off x="35496" y="1484784"/>
            <a:ext cx="604996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kumimoji="1" lang="en-US" altLang="zh-CN" sz="3200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r>
              <a:rPr kumimoji="1" lang="zh-C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平均能流密度</a:t>
            </a:r>
            <a:endParaRPr kumimoji="1"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74446" y="836712"/>
            <a:ext cx="3410763" cy="48846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square" lIns="90000" tIns="46800" rIns="90000" bIns="46800">
            <a:spAutoFit/>
          </a:bodyPr>
          <a:lstStyle/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32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kumimoji="1" lang="en-US" altLang="zh-CN" sz="32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32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平均能流：</a:t>
            </a:r>
            <a:endParaRPr kumimoji="1" lang="zh-CN" altLang="en-US" sz="3200" b="1" dirty="0">
              <a:solidFill>
                <a:srgbClr val="333399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84789" y="2346446"/>
            <a:ext cx="3024981" cy="584775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三</a:t>
            </a: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kumimoji="1"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波的干涉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25170" y="2954938"/>
            <a:ext cx="31480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C00000"/>
                </a:solidFill>
              </a:rPr>
              <a:t>1. </a:t>
            </a:r>
            <a:r>
              <a:rPr lang="zh-CN" altLang="en-US" b="1" dirty="0" smtClean="0">
                <a:solidFill>
                  <a:srgbClr val="C00000"/>
                </a:solidFill>
              </a:rPr>
              <a:t>波的干涉条件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275856" y="3609494"/>
            <a:ext cx="443547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  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频率相同；</a:t>
            </a:r>
            <a:endParaRPr kumimoji="1"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3281064" y="4188932"/>
            <a:ext cx="4459288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  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振动方向相同；</a:t>
            </a:r>
            <a:endParaRPr kumimoji="1"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3275856" y="4768369"/>
            <a:ext cx="6283325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  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相位差恒定（或相位相同）。</a:t>
            </a:r>
            <a:endParaRPr kumimoji="1"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17860" y="4149080"/>
            <a:ext cx="31480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99"/>
                </a:solidFill>
              </a:rPr>
              <a:t>（</a:t>
            </a:r>
            <a:r>
              <a:rPr lang="en-US" altLang="zh-CN" b="1" dirty="0" smtClean="0">
                <a:solidFill>
                  <a:srgbClr val="000099"/>
                </a:solidFill>
              </a:rPr>
              <a:t>1</a:t>
            </a:r>
            <a:r>
              <a:rPr lang="zh-CN" altLang="en-US" b="1" dirty="0" smtClean="0">
                <a:solidFill>
                  <a:srgbClr val="000099"/>
                </a:solidFill>
              </a:rPr>
              <a:t>）相干条件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0" y="37853"/>
            <a:ext cx="31480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99"/>
                </a:solidFill>
              </a:rPr>
              <a:t>（</a:t>
            </a:r>
            <a:r>
              <a:rPr lang="en-US" altLang="zh-CN" b="1" dirty="0" smtClean="0">
                <a:solidFill>
                  <a:srgbClr val="000099"/>
                </a:solidFill>
              </a:rPr>
              <a:t>2</a:t>
            </a:r>
            <a:r>
              <a:rPr lang="zh-CN" altLang="en-US" b="1" dirty="0" smtClean="0">
                <a:solidFill>
                  <a:srgbClr val="000099"/>
                </a:solidFill>
              </a:rPr>
              <a:t>）干涉条件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23728" y="1741892"/>
          <a:ext cx="40735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公式" r:id="rId1" imgW="1294130" imgH="328295" progId="Equation.3">
                  <p:embed/>
                </p:oleObj>
              </mc:Choice>
              <mc:Fallback>
                <p:oleObj name="公式" r:id="rId1" imgW="1294130" imgH="328295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41892"/>
                        <a:ext cx="4073525" cy="1022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83033" y="555035"/>
          <a:ext cx="66468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3" imgW="2453640" imgH="367030" progId="Equation.DSMT4">
                  <p:embed/>
                </p:oleObj>
              </mc:Choice>
              <mc:Fallback>
                <p:oleObj name="Equation" r:id="rId3" imgW="2453640" imgH="36703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033" y="555035"/>
                        <a:ext cx="66468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09026" y="810336"/>
            <a:ext cx="31480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00"/>
                </a:solidFill>
              </a:rPr>
              <a:t>合振动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81615" y="1988840"/>
            <a:ext cx="31480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00"/>
                </a:solidFill>
              </a:rPr>
              <a:t>相位差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503237" y="2852936"/>
          <a:ext cx="21415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5" imgW="16764000" imgH="4876800" progId="Equation.DSMT4">
                  <p:embed/>
                </p:oleObj>
              </mc:Choice>
              <mc:Fallback>
                <p:oleObj name="Equation" r:id="rId5" imgW="16764000" imgH="487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" y="2852936"/>
                        <a:ext cx="21415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2843808" y="2769761"/>
          <a:ext cx="3398879" cy="67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公式" r:id="rId7" imgW="28956000" imgH="5486400" progId="Equation.3">
                  <p:embed/>
                </p:oleObj>
              </mc:Choice>
              <mc:Fallback>
                <p:oleObj name="公式" r:id="rId7" imgW="28956000" imgH="548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769761"/>
                        <a:ext cx="3398879" cy="672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6610451" y="2764242"/>
            <a:ext cx="25700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0" lang="zh-CN" altLang="en-US" b="1" dirty="0" smtClean="0">
                <a:solidFill>
                  <a:srgbClr val="000099"/>
                </a:solidFill>
                <a:latin typeface="楷体_GB2312" panose="02010609030101010101" pitchFamily="49" charset="-122"/>
              </a:rPr>
              <a:t>极大（</a:t>
            </a:r>
            <a:r>
              <a:rPr kumimoji="0" lang="zh-CN" altLang="en-US" b="1" dirty="0">
                <a:solidFill>
                  <a:srgbClr val="000099"/>
                </a:solidFill>
                <a:latin typeface="楷体_GB2312" panose="02010609030101010101" pitchFamily="49" charset="-122"/>
              </a:rPr>
              <a:t>加强）</a:t>
            </a:r>
            <a:endParaRPr kumimoji="0" lang="zh-CN" altLang="en-US" b="1" dirty="0">
              <a:solidFill>
                <a:srgbClr val="000099"/>
              </a:solidFill>
              <a:latin typeface="楷体_GB2312" panose="02010609030101010101" pitchFamily="49" charset="-122"/>
            </a:endParaRP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494776" y="3831302"/>
          <a:ext cx="28622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9" imgW="24384000" imgH="4876800" progId="Equation.DSMT4">
                  <p:embed/>
                </p:oleObj>
              </mc:Choice>
              <mc:Fallback>
                <p:oleObj name="Equation" r:id="rId9" imgW="24384000" imgH="487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76" y="3831302"/>
                        <a:ext cx="28622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3563888" y="3674933"/>
          <a:ext cx="26812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公式" r:id="rId11" imgW="19507200" imgH="6096000" progId="Equation.3">
                  <p:embed/>
                </p:oleObj>
              </mc:Choice>
              <mc:Fallback>
                <p:oleObj name="公式" r:id="rId11" imgW="19507200" imgH="6096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674933"/>
                        <a:ext cx="26812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6648758" y="3799552"/>
            <a:ext cx="26495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0" lang="zh-CN" altLang="en-US" b="1" dirty="0">
                <a:solidFill>
                  <a:srgbClr val="000099"/>
                </a:solidFill>
              </a:rPr>
              <a:t>极小（减弱）</a:t>
            </a:r>
            <a:endParaRPr kumimoji="0" lang="zh-CN" altLang="en-US" b="1" dirty="0">
              <a:solidFill>
                <a:srgbClr val="000099"/>
              </a:solidFill>
            </a:endParaRPr>
          </a:p>
        </p:txBody>
      </p:sp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4092075" y="4725144"/>
          <a:ext cx="2387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公式" r:id="rId13" imgW="611505" imgH="141605" progId="Equation.3">
                  <p:embed/>
                </p:oleObj>
              </mc:Choice>
              <mc:Fallback>
                <p:oleObj name="公式" r:id="rId13" imgW="611505" imgH="14160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075" y="4725144"/>
                        <a:ext cx="2387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PP_MARK_KEY" val="35bb0750-eb01-4f06-95a9-52734500b91e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080">
                <a:gamma/>
                <a:shade val="46275"/>
                <a:invGamma/>
              </a:srgbClr>
            </a:gs>
            <a:gs pos="50000">
              <a:srgbClr val="008080"/>
            </a:gs>
            <a:gs pos="100000">
              <a:srgbClr val="008080">
                <a:gamma/>
                <a:shade val="46275"/>
                <a:invGamma/>
              </a:srgbClr>
            </a:gs>
          </a:gsLst>
          <a:lin ang="5400000" scaled="1"/>
        </a:gra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080">
                <a:gamma/>
                <a:shade val="46275"/>
                <a:invGamma/>
              </a:srgbClr>
            </a:gs>
            <a:gs pos="50000">
              <a:srgbClr val="008080"/>
            </a:gs>
            <a:gs pos="100000">
              <a:srgbClr val="008080">
                <a:gamma/>
                <a:shade val="46275"/>
                <a:invGamma/>
              </a:srgbClr>
            </a:gs>
          </a:gsLst>
          <a:lin ang="5400000" scaled="1"/>
        </a:gra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0">
      <a:majorFont>
        <a:latin typeface="Times New Roman"/>
        <a:ea typeface="思源黑体 CN Medium"/>
        <a:cs typeface=""/>
      </a:majorFont>
      <a:minorFont>
        <a:latin typeface="Times New Roman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0B61AC"/>
        </a:solidFill>
        <a:ln>
          <a:noFill/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0B61AC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noFill/>
        </a:ln>
      </a:spPr>
      <a:bodyPr wrap="none" rtlCol="0">
        <a:spAutoFit/>
      </a:bodyPr>
      <a:lstStyle>
        <a:defPPr algn="l">
          <a:defRPr sz="2400" dirty="0">
            <a:solidFill>
              <a:schemeClr val="tx1">
                <a:lumMod val="85000"/>
                <a:lumOff val="15000"/>
              </a:schemeClr>
            </a:solidFill>
            <a:latin typeface="+mn-ea"/>
            <a:cs typeface="阿里巴巴普惠体 B" panose="00020600040101010101" pitchFamily="18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7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25</Words>
  <Application>WPS 演示</Application>
  <PresentationFormat>全屏显示(4:3)</PresentationFormat>
  <Paragraphs>618</Paragraphs>
  <Slides>45</Slides>
  <Notes>4</Notes>
  <HiddenSlides>0</HiddenSlides>
  <MMClips>2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64</vt:i4>
      </vt:variant>
      <vt:variant>
        <vt:lpstr>幻灯片标题</vt:lpstr>
      </vt:variant>
      <vt:variant>
        <vt:i4>45</vt:i4>
      </vt:variant>
    </vt:vector>
  </HeadingPairs>
  <TitlesOfParts>
    <vt:vector size="232" baseType="lpstr">
      <vt:lpstr>Arial</vt:lpstr>
      <vt:lpstr>宋体</vt:lpstr>
      <vt:lpstr>Wingdings</vt:lpstr>
      <vt:lpstr>Times New Roman</vt:lpstr>
      <vt:lpstr>楷体_GB2312</vt:lpstr>
      <vt:lpstr>黑体</vt:lpstr>
      <vt:lpstr>阿里巴巴普惠体 B</vt:lpstr>
      <vt:lpstr>站酷文艺体</vt:lpstr>
      <vt:lpstr>Arial</vt:lpstr>
      <vt:lpstr>Symbol</vt:lpstr>
      <vt:lpstr>微软雅黑</vt:lpstr>
      <vt:lpstr>Arial Unicode MS</vt:lpstr>
      <vt:lpstr>思源黑体 CN Medium</vt:lpstr>
      <vt:lpstr>思源黑体 CN Regular</vt:lpstr>
      <vt:lpstr>等线</vt:lpstr>
      <vt:lpstr>楷体</vt:lpstr>
      <vt:lpstr>默认设计模板</vt:lpstr>
      <vt:lpstr>3_默认设计模板</vt:lpstr>
      <vt:lpstr>4_默认设计模板</vt:lpstr>
      <vt:lpstr>5_默认设计模板</vt:lpstr>
      <vt:lpstr>6_默认设计模板</vt:lpstr>
      <vt:lpstr>Office 主题​​</vt:lpstr>
      <vt:lpstr>7_默认设计模板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电磁波的能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稳恒磁场总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电磁感应与麦克斯韦方程组总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械运动的描述总结</dc:title>
  <dc:creator>ThinkPad</dc:creator>
  <cp:lastModifiedBy>网球王子1392370119</cp:lastModifiedBy>
  <cp:revision>54</cp:revision>
  <dcterms:created xsi:type="dcterms:W3CDTF">2020-03-29T04:30:00Z</dcterms:created>
  <dcterms:modified xsi:type="dcterms:W3CDTF">2023-06-14T08:40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D4DCB6F70784CB992E289A81E8E898F_13</vt:lpwstr>
  </property>
  <property fmtid="{D5CDD505-2E9C-101B-9397-08002B2CF9AE}" pid="3" name="KSOProductBuildVer">
    <vt:lpwstr>2052-11.1.0.14036</vt:lpwstr>
  </property>
</Properties>
</file>